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3E4656" w:rsidRPr="003F59B9" w14:paraId="10A7E1E7" w14:textId="77777777" w:rsidTr="0055765E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2E671F2B" w14:textId="77777777" w:rsidR="003E4656" w:rsidRDefault="003E4656" w:rsidP="003E4656">
            <w:pPr>
              <w:pStyle w:val="20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44F89CE5" w14:textId="4523937B" w:rsidR="003E4656" w:rsidRPr="003F59B9" w:rsidRDefault="003E4656" w:rsidP="003E4656">
            <w:pPr>
              <w:pStyle w:val="af0"/>
            </w:pPr>
            <w:r>
              <w:rPr>
                <w:rFonts w:cs="Calibri Light"/>
              </w:rPr>
              <w:t>«Новосибирский государственный технический университет»</w:t>
            </w:r>
          </w:p>
        </w:tc>
      </w:tr>
      <w:tr w:rsidR="003E4656" w:rsidRPr="003F59B9" w14:paraId="01B51898" w14:textId="77777777" w:rsidTr="0055765E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3A9BC99" w14:textId="75106451" w:rsidR="003E4656" w:rsidRPr="005613BB" w:rsidRDefault="003E4656" w:rsidP="003E4656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</w:p>
        </w:tc>
      </w:tr>
      <w:tr w:rsidR="003E4656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E4656" w:rsidRPr="00CF10FE" w:rsidRDefault="003E4656" w:rsidP="003E4656">
            <w:pPr>
              <w:rPr>
                <w:lang w:val="en-US"/>
              </w:rPr>
            </w:pPr>
          </w:p>
        </w:tc>
      </w:tr>
      <w:tr w:rsidR="003E4656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3E4656" w:rsidRPr="003F59B9" w:rsidRDefault="003E4656" w:rsidP="003E4656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ED1866B264574EF2A41B815D11734959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3E4656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2E1E9F24" w:rsidR="003E4656" w:rsidRPr="003F59B9" w:rsidRDefault="003E4656" w:rsidP="003E4656">
            <w:pPr>
              <w:pStyle w:val="3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Курсовая проект по курсу</w:t>
            </w:r>
          </w:p>
        </w:tc>
      </w:tr>
      <w:tr w:rsidR="003E4656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320AFBAB" w:rsidR="003E4656" w:rsidRPr="003F59B9" w:rsidRDefault="003E4656" w:rsidP="003E4656">
            <w:pPr>
              <w:pStyle w:val="3"/>
              <w:jc w:val="center"/>
              <w:outlineLvl w:val="2"/>
            </w:pPr>
            <w:r w:rsidRPr="003F59B9">
              <w:rPr>
                <w:color w:val="auto"/>
                <w:sz w:val="28"/>
              </w:rPr>
              <w:t>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C5EDF7417B35485CB71A25BE49D31DE4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3E4656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4998F4DF2C91487B96BB066338F7976E"/>
              </w:placeholder>
            </w:sdtPr>
            <w:sdtEndPr/>
            <w:sdtContent>
              <w:p w14:paraId="784D9053" w14:textId="77B66FE3" w:rsidR="003E4656" w:rsidRDefault="00FA589F" w:rsidP="003E4656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  <w:lang w:val="en-US"/>
                  </w:rPr>
                  <w:t xml:space="preserve"> </w:t>
                </w:r>
              </w:p>
            </w:sdtContent>
          </w:sdt>
          <w:p w14:paraId="36E52A99" w14:textId="15299BE0" w:rsidR="003E4656" w:rsidRPr="003E4656" w:rsidRDefault="003E4656" w:rsidP="003E4656"/>
        </w:tc>
      </w:tr>
      <w:tr w:rsidR="003E4656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3E4656" w:rsidRPr="003F59B9" w:rsidRDefault="003E4656" w:rsidP="003E4656"/>
        </w:tc>
      </w:tr>
      <w:tr w:rsidR="003E4656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3E4656" w:rsidRPr="003F59B9" w:rsidRDefault="003E4656" w:rsidP="003E4656">
            <w:pPr>
              <w:ind w:right="1786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69C5377" w14:textId="33A17519" w:rsidR="003E4656" w:rsidRPr="00E92AB9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37A90233" w:rsidR="003E4656" w:rsidRPr="00141BFD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3E4656" w:rsidRPr="003F59B9" w:rsidRDefault="003E4656" w:rsidP="003E4656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A207F6" w14:textId="059DDFDD" w:rsidR="003E4656" w:rsidRPr="001D57DF" w:rsidRDefault="003E4656" w:rsidP="003E4656">
            <w:pPr>
              <w:ind w:right="90"/>
              <w:jc w:val="right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4794BA1B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Группа пм-12</w:t>
            </w:r>
          </w:p>
        </w:tc>
      </w:tr>
      <w:tr w:rsidR="003E4656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3E4656" w:rsidRPr="003F59B9" w:rsidRDefault="003E4656" w:rsidP="003E4656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70FFBFA1" w14:textId="4BD68665" w:rsidR="003E4656" w:rsidRPr="004F30C8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109ABDE" w:rsidR="003E4656" w:rsidRPr="00B30F2F" w:rsidRDefault="00E137CC" w:rsidP="00E137CC">
            <w:pPr>
              <w:jc w:val="right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Студент: Лойченко данила сергеевич</w:t>
            </w:r>
          </w:p>
        </w:tc>
      </w:tr>
      <w:tr w:rsidR="003E4656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3E4656" w:rsidRPr="003F59B9" w:rsidRDefault="003E4656" w:rsidP="003E4656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977B5ED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3E4656" w:rsidRPr="00B30F2F" w:rsidRDefault="003E4656" w:rsidP="003E465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08B4CC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7B0DDFC9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F77621C" w14:textId="77777777" w:rsidR="003E4656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D421C97" w14:textId="77777777" w:rsidR="00E137CC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  <w:p w14:paraId="611F371E" w14:textId="41FBA051" w:rsidR="00E137CC" w:rsidRPr="00B30F2F" w:rsidRDefault="00E137CC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2CBF5FDB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3E4656" w:rsidRPr="003F59B9" w:rsidRDefault="003E4656" w:rsidP="003E4656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3E4656" w:rsidRPr="00B30F2F" w:rsidRDefault="003E4656" w:rsidP="003E4656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7A44438C" w:rsidR="003E4656" w:rsidRPr="00B30F2F" w:rsidRDefault="003E4656" w:rsidP="003E4656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E4656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79B0253" w14:textId="77777777" w:rsidR="00E137CC" w:rsidRDefault="00E137CC" w:rsidP="003E4656">
            <w:pPr>
              <w:jc w:val="center"/>
              <w:rPr>
                <w:rFonts w:cstheme="minorHAnsi"/>
                <w:sz w:val="28"/>
                <w:szCs w:val="24"/>
              </w:rPr>
            </w:pPr>
          </w:p>
          <w:p w14:paraId="4B22B86D" w14:textId="77777777" w:rsidR="003E4656" w:rsidRPr="00F9394F" w:rsidRDefault="003E4656" w:rsidP="00E137CC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</w:p>
        </w:tc>
      </w:tr>
    </w:tbl>
    <w:p w14:paraId="51DDCA4F" w14:textId="47CA4C5E" w:rsidR="00ED3892" w:rsidRDefault="00E137CC" w:rsidP="00E137CC">
      <w:pPr>
        <w:jc w:val="center"/>
        <w:rPr>
          <w:lang w:val="en-US"/>
        </w:rPr>
        <w:sectPr w:rsidR="00ED3892" w:rsidSect="00E137CC">
          <w:footerReference w:type="default" r:id="rId8"/>
          <w:footerReference w:type="first" r:id="rId9"/>
          <w:pgSz w:w="11906" w:h="16838" w:code="9"/>
          <w:pgMar w:top="0" w:right="1134" w:bottom="142" w:left="1134" w:header="709" w:footer="794" w:gutter="0"/>
          <w:pgNumType w:start="1"/>
          <w:cols w:space="708"/>
          <w:formProt w:val="0"/>
          <w:titlePg/>
          <w:docGrid w:linePitch="381"/>
        </w:sectPr>
      </w:pPr>
      <w:r w:rsidRPr="00F9394F">
        <w:rPr>
          <w:rFonts w:cstheme="minorHAnsi"/>
          <w:sz w:val="28"/>
          <w:szCs w:val="24"/>
        </w:rPr>
        <w:fldChar w:fldCharType="begin"/>
      </w:r>
      <w:r w:rsidRPr="00F9394F">
        <w:rPr>
          <w:rFonts w:cstheme="minorHAnsi"/>
          <w:sz w:val="28"/>
          <w:szCs w:val="24"/>
        </w:rPr>
        <w:instrText xml:space="preserve"> TIME  \@ "yyyy"  \* MERGEFORMAT </w:instrText>
      </w:r>
      <w:r w:rsidRPr="00F9394F">
        <w:rPr>
          <w:rFonts w:cstheme="minorHAnsi"/>
          <w:sz w:val="28"/>
          <w:szCs w:val="24"/>
        </w:rPr>
        <w:fldChar w:fldCharType="separate"/>
      </w:r>
      <w:r w:rsidR="00885CA0">
        <w:rPr>
          <w:rFonts w:cstheme="minorHAnsi"/>
          <w:noProof/>
          <w:sz w:val="28"/>
          <w:szCs w:val="24"/>
        </w:rPr>
        <w:t>2023</w:t>
      </w:r>
      <w:r w:rsidRPr="00F9394F">
        <w:rPr>
          <w:rFonts w:cstheme="minorHAnsi"/>
          <w:sz w:val="28"/>
          <w:szCs w:val="24"/>
        </w:rPr>
        <w:fldChar w:fldCharType="end"/>
      </w:r>
    </w:p>
    <w:p w14:paraId="4B8F9ED6" w14:textId="77777777" w:rsidR="00F9530A" w:rsidRPr="004B7649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lastRenderedPageBreak/>
        <w:t>Условие задания</w:t>
      </w:r>
    </w:p>
    <w:p w14:paraId="64DD0148" w14:textId="7A67842A" w:rsidR="00173F55" w:rsidRPr="00173F55" w:rsidRDefault="00173F55" w:rsidP="00F9530A">
      <w:pPr>
        <w:pStyle w:val="af8"/>
        <w:tabs>
          <w:tab w:val="left" w:pos="1044"/>
        </w:tabs>
        <w:spacing w:before="360" w:after="120" w:line="240" w:lineRule="auto"/>
        <w:ind w:left="284" w:firstLine="425"/>
        <w:jc w:val="both"/>
        <w:rPr>
          <w:rFonts w:cstheme="minorHAnsi"/>
          <w:sz w:val="28"/>
          <w:szCs w:val="28"/>
        </w:rPr>
      </w:pPr>
      <w:r w:rsidRPr="00173F55">
        <w:rPr>
          <w:rFonts w:cstheme="minorHAnsi"/>
          <w:sz w:val="24"/>
          <w:szCs w:val="24"/>
        </w:rPr>
        <w:t>МКЭ для трехмерной краевой задачи для уравнения эллиптического типа в декартовой системе координат. Базисные функции линейные на прямых призмах с четырехугольным основанием (основание призмы в координатах (x, y)). Краевые условия всех типов. Коэффициент диффузии λ - кусочно-постоянная функция. Матрицу СЛАУ генерировать в разреженном строчном формате. Для решения СЛАУ использовать МСГ или ЛОС с неполной факторизацией.</w:t>
      </w:r>
    </w:p>
    <w:p w14:paraId="65C4D003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t>Постановка задачи</w:t>
      </w:r>
    </w:p>
    <w:p w14:paraId="4A6CE073" w14:textId="77777777" w:rsidR="00F9530A" w:rsidRPr="00FC5DAE" w:rsidRDefault="00F9530A" w:rsidP="00F9530A">
      <w:pPr>
        <w:spacing w:after="0"/>
        <w:ind w:left="284" w:firstLine="425"/>
        <w:jc w:val="both"/>
        <w:rPr>
          <w:rFonts w:cstheme="minorHAnsi"/>
          <w:sz w:val="24"/>
          <w:szCs w:val="24"/>
        </w:rPr>
      </w:pPr>
      <w:r w:rsidRPr="00FC5DAE">
        <w:rPr>
          <w:rFonts w:cstheme="minorHAnsi"/>
          <w:sz w:val="24"/>
          <w:szCs w:val="24"/>
        </w:rPr>
        <w:t xml:space="preserve">Эллиптическая краевая задача для функции </w:t>
      </w:r>
      <w:r w:rsidRPr="00FC5DAE">
        <w:rPr>
          <w:rFonts w:cstheme="minorHAnsi"/>
          <w:sz w:val="24"/>
          <w:szCs w:val="24"/>
          <w:lang w:val="en-US"/>
        </w:rPr>
        <w:t>u</w:t>
      </w:r>
      <w:r w:rsidRPr="00FC5DAE">
        <w:rPr>
          <w:rFonts w:cstheme="minorHAnsi"/>
          <w:sz w:val="24"/>
          <w:szCs w:val="24"/>
        </w:rPr>
        <w:t xml:space="preserve"> определяется дифференциальным уравнением </w:t>
      </w:r>
    </w:p>
    <w:p w14:paraId="4DEB820E" w14:textId="77777777" w:rsidR="00F9530A" w:rsidRPr="0070700D" w:rsidRDefault="00F9530A" w:rsidP="00F9530A">
      <w:pPr>
        <w:spacing w:after="0"/>
        <w:ind w:left="284" w:firstLine="425"/>
        <w:jc w:val="center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di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λ∙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grad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u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γu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 w:rsidRPr="0070700D">
        <w:rPr>
          <w:rFonts w:eastAsiaTheme="minorEastAsia"/>
          <w:sz w:val="24"/>
          <w:szCs w:val="24"/>
        </w:rPr>
        <w:t>,</w:t>
      </w:r>
    </w:p>
    <w:p w14:paraId="5EE92A9A" w14:textId="11246F5F" w:rsidR="00F9530A" w:rsidRPr="00F06F5D" w:rsidRDefault="00F9530A" w:rsidP="00F9530A">
      <w:pPr>
        <w:pStyle w:val="af9"/>
        <w:ind w:left="284" w:firstLine="425"/>
        <w:jc w:val="left"/>
        <w:rPr>
          <w:rFonts w:asciiTheme="minorHAnsi" w:hAnsiTheme="minorHAnsi" w:cstheme="minorHAnsi"/>
          <w:sz w:val="24"/>
        </w:rPr>
      </w:pPr>
      <w:r w:rsidRPr="00F06F5D">
        <w:rPr>
          <w:rFonts w:asciiTheme="minorHAnsi" w:hAnsiTheme="minorHAnsi" w:cstheme="minorHAnsi"/>
          <w:sz w:val="24"/>
        </w:rPr>
        <w:t xml:space="preserve">заданным в некоторой области </w:t>
      </w:r>
      <w:r>
        <w:rPr>
          <w:rFonts w:asciiTheme="minorHAnsi" w:hAnsiTheme="minorHAnsi" w:cstheme="minorHAnsi"/>
          <w:sz w:val="24"/>
        </w:rPr>
        <w:t>Ω</w:t>
      </w:r>
      <w:r w:rsidRPr="00F06F5D">
        <w:rPr>
          <w:rFonts w:asciiTheme="minorHAnsi" w:hAnsiTheme="minorHAnsi" w:cstheme="minorHAnsi"/>
          <w:sz w:val="24"/>
        </w:rPr>
        <w:t xml:space="preserve"> с границей </w:t>
      </w:r>
      <w:r w:rsidRPr="00F06F5D">
        <w:rPr>
          <w:rFonts w:asciiTheme="minorHAnsi" w:hAnsiTheme="minorHAnsi" w:cstheme="minorHAnsi"/>
          <w:position w:val="-12"/>
          <w:sz w:val="24"/>
        </w:rPr>
        <w:object w:dxaOrig="1596" w:dyaOrig="444" w14:anchorId="0BD89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2.5pt" o:ole="">
            <v:imagedata r:id="rId10" o:title=""/>
          </v:shape>
          <o:OLEObject Type="Embed" ProgID="Equation.DSMT4" ShapeID="_x0000_i1025" DrawAspect="Content" ObjectID="_1764629753" r:id="rId11"/>
        </w:object>
      </w:r>
      <w:r w:rsidRPr="00F06F5D">
        <w:rPr>
          <w:rFonts w:asciiTheme="minorHAnsi" w:hAnsiTheme="minorHAnsi" w:cstheme="minorHAnsi"/>
          <w:sz w:val="24"/>
        </w:rPr>
        <w:t>, и</w:t>
      </w:r>
      <w:r>
        <w:rPr>
          <w:rFonts w:asciiTheme="minorHAnsi" w:hAnsiTheme="minorHAnsi" w:cstheme="minorHAnsi"/>
          <w:sz w:val="24"/>
          <w:lang w:val="en-GB"/>
        </w:rPr>
        <w:t>A</w:t>
      </w:r>
      <w:r w:rsidRPr="00F06F5D">
        <w:rPr>
          <w:rFonts w:asciiTheme="minorHAnsi" w:hAnsiTheme="minorHAnsi" w:cstheme="minorHAnsi"/>
          <w:sz w:val="24"/>
        </w:rPr>
        <w:t xml:space="preserve"> краевыми условиями </w:t>
      </w:r>
    </w:p>
    <w:p w14:paraId="321435C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w:rPr>
            <w:rFonts w:ascii="Cambria Math" w:hAnsi="Cambria Math"/>
            <w:szCs w:val="28"/>
          </w:rPr>
          <m:t>u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g</m:t>
            </m:r>
          </m:sub>
        </m:sSub>
      </m:oMath>
      <w:r>
        <w:rPr>
          <w:sz w:val="24"/>
        </w:rPr>
        <w:t xml:space="preserve">- </w:t>
      </w:r>
      <w:r w:rsidRPr="0070700D">
        <w:rPr>
          <w:rFonts w:asciiTheme="minorHAnsi" w:hAnsiTheme="minorHAnsi" w:cstheme="minorHAnsi"/>
          <w:sz w:val="24"/>
        </w:rPr>
        <w:t xml:space="preserve">значение искомой функции </w:t>
      </w:r>
      <m:oMath>
        <m:r>
          <w:rPr>
            <w:rFonts w:ascii="Cambria Math" w:hAnsi="Cambria Math"/>
            <w:sz w:val="24"/>
          </w:rPr>
          <m:t>u</m:t>
        </m:r>
      </m:oMath>
      <w:r w:rsidRPr="0070700D">
        <w:rPr>
          <w:rFonts w:asciiTheme="minorHAnsi" w:hAnsiTheme="minorHAnsi" w:cstheme="minorHAnsi"/>
          <w:sz w:val="24"/>
        </w:rPr>
        <w:t xml:space="preserve"> на границе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</w:p>
    <w:p w14:paraId="4C5FF958" w14:textId="77777777" w:rsidR="00F9530A" w:rsidRPr="00A2582C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18ED8DF2" w14:textId="77777777" w:rsidR="00F9530A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2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θ</m:t>
        </m:r>
      </m:oMath>
      <w:r>
        <w:rPr>
          <w:sz w:val="24"/>
        </w:rPr>
        <w:t xml:space="preserve"> - </w:t>
      </w:r>
      <w:r w:rsidRPr="0070700D">
        <w:rPr>
          <w:rFonts w:asciiTheme="minorHAnsi" w:hAnsiTheme="minorHAnsi" w:cstheme="minorHAnsi"/>
          <w:sz w:val="24"/>
        </w:rPr>
        <w:t>значение на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роизводной функции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u</m:t>
        </m:r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о направлению внешней нормали к поверхности</w:t>
      </w:r>
    </w:p>
    <w:p w14:paraId="6C6B42BF" w14:textId="77777777" w:rsidR="00F9530A" w:rsidRPr="0070700D" w:rsidRDefault="00F9530A" w:rsidP="00F9530A">
      <w:pPr>
        <w:pStyle w:val="af9"/>
        <w:ind w:left="284" w:firstLine="425"/>
        <w:rPr>
          <w:rFonts w:asciiTheme="minorHAnsi" w:hAnsiTheme="minorHAnsi" w:cstheme="minorHAnsi"/>
          <w:sz w:val="24"/>
        </w:rPr>
      </w:pPr>
    </w:p>
    <w:p w14:paraId="69EC7E50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3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+β</m:t>
        </m:r>
        <m:d>
          <m:d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Cs w:val="28"/>
              </w:rPr>
              <m:t>u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|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β</m:t>
                </m:r>
              </m:sub>
            </m:sSub>
          </m:e>
        </m:d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0</m:t>
        </m:r>
      </m:oMath>
      <w:r>
        <w:rPr>
          <w:sz w:val="24"/>
        </w:rPr>
        <w:t xml:space="preserve"> </w:t>
      </w:r>
    </w:p>
    <w:p w14:paraId="30B6B6AE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</w:p>
    <w:p w14:paraId="6C8AEF19" w14:textId="77777777" w:rsidR="00F9530A" w:rsidRDefault="00F9530A" w:rsidP="00F9530A">
      <w:pPr>
        <w:pStyle w:val="af9"/>
        <w:ind w:left="284" w:firstLine="425"/>
        <w:jc w:val="left"/>
        <w:rPr>
          <w:sz w:val="24"/>
        </w:rPr>
      </w:pPr>
      <w:r w:rsidRPr="00A2582C">
        <w:rPr>
          <w:rFonts w:asciiTheme="minorHAnsi" w:hAnsiTheme="minorHAnsi" w:cstheme="minorHAnsi"/>
          <w:sz w:val="24"/>
        </w:rPr>
        <w:t>Дифференциальное уравнение для двумерной эллиптической краевой задачи в декартовой системе координат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{x,y}</m:t>
        </m:r>
      </m:oMath>
      <w:r>
        <w:rPr>
          <w:sz w:val="24"/>
        </w:rPr>
        <w:t xml:space="preserve"> </w:t>
      </w:r>
      <w:r w:rsidRPr="00A2582C">
        <w:rPr>
          <w:rFonts w:asciiTheme="minorHAnsi" w:hAnsiTheme="minorHAnsi" w:cstheme="minorHAnsi"/>
          <w:sz w:val="24"/>
        </w:rPr>
        <w:t>может быть записано в виде:</w:t>
      </w:r>
      <w:r>
        <w:rPr>
          <w:sz w:val="24"/>
        </w:rPr>
        <w:t xml:space="preserve"> </w:t>
      </w:r>
    </w:p>
    <w:bookmarkStart w:id="0" w:name="MTBlankEqn"/>
    <w:p w14:paraId="290393A3" w14:textId="77777777" w:rsidR="00F9530A" w:rsidRPr="00A2582C" w:rsidRDefault="00F9530A" w:rsidP="00F9530A">
      <w:pPr>
        <w:pStyle w:val="af9"/>
        <w:ind w:left="284" w:firstLine="425"/>
        <w:jc w:val="center"/>
        <w:rPr>
          <w:sz w:val="24"/>
          <w:lang w:val="en-US"/>
        </w:rPr>
      </w:pPr>
      <w:r>
        <w:rPr>
          <w:position w:val="-30"/>
          <w:sz w:val="24"/>
        </w:rPr>
        <w:object w:dxaOrig="3312" w:dyaOrig="720" w14:anchorId="0E436BEA">
          <v:shape id="_x0000_i1026" type="#_x0000_t75" style="width:166.45pt;height:36pt" o:ole="">
            <v:imagedata r:id="rId12" o:title=""/>
          </v:shape>
          <o:OLEObject Type="Embed" ProgID="Equation.DSMT4" ShapeID="_x0000_i1026" DrawAspect="Content" ObjectID="_1764629754" r:id="rId13"/>
        </w:object>
      </w:r>
      <w:bookmarkEnd w:id="0"/>
      <w:r>
        <w:rPr>
          <w:sz w:val="24"/>
          <w:lang w:val="en-US"/>
        </w:rPr>
        <w:t>.</w:t>
      </w:r>
    </w:p>
    <w:p w14:paraId="094389F1" w14:textId="77777777" w:rsidR="00F9530A" w:rsidRDefault="00F9530A" w:rsidP="00F9530A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Теоретическая часть</w:t>
      </w:r>
    </w:p>
    <w:p w14:paraId="7F0F9F17" w14:textId="77777777" w:rsidR="00F9530A" w:rsidRPr="00EB6F06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 w:rsidRPr="00EB6F06">
        <w:rPr>
          <w:rFonts w:cstheme="minorHAnsi"/>
          <w:i/>
          <w:iCs/>
          <w:sz w:val="24"/>
          <w:szCs w:val="24"/>
          <w:u w:val="single"/>
        </w:rPr>
        <w:t>Вариационная постановка</w:t>
      </w:r>
    </w:p>
    <w:p w14:paraId="15572C92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Уравнение можно также записать: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</w:p>
    <w:p w14:paraId="4C559037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R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r>
            <w:rPr>
              <w:rFonts w:ascii="Cambria Math" w:hAnsi="Cambria Math"/>
              <w:sz w:val="24"/>
              <w:szCs w:val="24"/>
              <w:lang w:val="en-US"/>
            </w:rPr>
            <m:t>div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γu</m:t>
          </m:r>
          <m:r>
            <w:rPr>
              <w:rFonts w:ascii="Cambria Math" w:hAnsi="Cambria Math"/>
              <w:sz w:val="24"/>
              <w:szCs w:val="24"/>
            </w:rPr>
            <m:t>-</m:t>
          </m:r>
          <m:r>
            <w:rPr>
              <w:rFonts w:ascii="Cambria Math" w:hAnsi="Cambria Math"/>
              <w:sz w:val="24"/>
              <w:szCs w:val="24"/>
              <w:lang w:val="en-US"/>
            </w:rPr>
            <m:t>f</m:t>
          </m:r>
        </m:oMath>
      </m:oMathPara>
    </w:p>
    <w:p w14:paraId="098A6A25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iCs/>
          <w:sz w:val="24"/>
          <w:szCs w:val="24"/>
        </w:rPr>
      </w:pPr>
      <w:r w:rsidRPr="00470248">
        <w:rPr>
          <w:sz w:val="24"/>
          <w:szCs w:val="24"/>
        </w:rPr>
        <w:t xml:space="preserve">Потребуем, чтобы невязка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</m:oMath>
      <w:r w:rsidRPr="00470248">
        <w:rPr>
          <w:rFonts w:eastAsiaTheme="minorEastAsia"/>
          <w:sz w:val="24"/>
          <w:szCs w:val="24"/>
        </w:rPr>
        <w:t xml:space="preserve"> дифференциального уравнения была ортогональна некоторому пространству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470248">
        <w:rPr>
          <w:rFonts w:eastAsiaTheme="minorEastAsia"/>
          <w:iCs/>
          <w:sz w:val="24"/>
          <w:szCs w:val="24"/>
        </w:rPr>
        <w:t xml:space="preserve"> функций </w:t>
      </w:r>
      <m:oMath>
        <m:r>
          <w:rPr>
            <w:rFonts w:ascii="Cambria Math" w:eastAsiaTheme="minorEastAsia" w:hAnsi="Cambria Math"/>
            <w:sz w:val="24"/>
            <w:szCs w:val="24"/>
          </w:rPr>
          <m:t>ϑ</m:t>
        </m:r>
      </m:oMath>
      <w:r w:rsidRPr="00470248">
        <w:rPr>
          <w:rFonts w:eastAsiaTheme="minorEastAsia"/>
          <w:iCs/>
          <w:sz w:val="24"/>
          <w:szCs w:val="24"/>
        </w:rPr>
        <w:t>, которое мы будем называть пространством пробных функций, т. е.</w:t>
      </w:r>
    </w:p>
    <w:p w14:paraId="1E16D0F4" w14:textId="77777777" w:rsidR="00F9530A" w:rsidRPr="00470248" w:rsidRDefault="007E6B44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γu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="00F9530A" w:rsidRPr="00470248">
        <w:rPr>
          <w:rFonts w:eastAsiaTheme="minorEastAsia"/>
          <w:sz w:val="24"/>
          <w:szCs w:val="24"/>
        </w:rPr>
        <w:t xml:space="preserve"> </w:t>
      </w:r>
      <w:r w:rsidR="00F9530A" w:rsidRPr="00470248">
        <w:rPr>
          <w:rFonts w:eastAsiaTheme="minorEastAsia"/>
          <w:sz w:val="24"/>
          <w:szCs w:val="24"/>
        </w:rPr>
        <w:tab/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C5AED5D" w14:textId="77777777" w:rsidR="00F9530A" w:rsidRPr="00470248" w:rsidRDefault="00F9530A" w:rsidP="00F9530A">
      <w:pPr>
        <w:tabs>
          <w:tab w:val="left" w:pos="8586"/>
        </w:tabs>
        <w:ind w:left="284" w:firstLine="425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Преобразуем слагаемое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Pr="00470248">
        <w:rPr>
          <w:rFonts w:eastAsiaTheme="minorEastAsia"/>
          <w:sz w:val="24"/>
          <w:szCs w:val="24"/>
        </w:rPr>
        <w:t xml:space="preserve"> с использованием формул Грина:</w:t>
      </w:r>
    </w:p>
    <w:p w14:paraId="775108FC" w14:textId="77777777" w:rsidR="00F9530A" w:rsidRPr="00470248" w:rsidRDefault="007E6B44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470248">
        <w:rPr>
          <w:rFonts w:eastAsiaTheme="minorEastAsia"/>
          <w:iCs/>
          <w:sz w:val="24"/>
          <w:szCs w:val="24"/>
        </w:rPr>
        <w:tab/>
        <w:t xml:space="preserve">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7AD2A3A7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границы, на которых заданы соответствующие краевые условия.</w:t>
      </w:r>
    </w:p>
    <w:p w14:paraId="7DDD4476" w14:textId="77777777" w:rsidR="00F9530A" w:rsidRPr="00470248" w:rsidRDefault="00F9530A" w:rsidP="00F9530A">
      <w:pPr>
        <w:ind w:left="284" w:firstLine="425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Интегралы по граница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можно преобразовать, воспользовавшись краевыми условиями:</w:t>
      </w:r>
    </w:p>
    <w:p w14:paraId="2C985A61" w14:textId="77777777" w:rsidR="00F9530A" w:rsidRPr="005F0367" w:rsidRDefault="007E6B44" w:rsidP="00F9530A">
      <w:pPr>
        <w:tabs>
          <w:tab w:val="left" w:pos="8586"/>
        </w:tabs>
        <w:ind w:left="284" w:firstLine="425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 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θ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β(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β</m:t>
                </m:r>
              </m:sub>
            </m:sSub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)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F9530A" w:rsidRPr="00065BA3">
        <w:rPr>
          <w:rFonts w:eastAsiaTheme="minorEastAsia"/>
          <w:iCs/>
          <w:sz w:val="24"/>
          <w:szCs w:val="24"/>
        </w:rPr>
        <w:t xml:space="preserve">    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6BD00A49" w14:textId="77777777" w:rsidR="00F9530A" w:rsidRDefault="00F9530A" w:rsidP="00F9530A">
      <w:pPr>
        <w:tabs>
          <w:tab w:val="left" w:pos="8586"/>
        </w:tabs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Поскольку на границе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 xml:space="preserve"> краевыми условиями не определяется значение</w:t>
      </w:r>
      <w:r w:rsidRPr="00065BA3"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λ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n</m:t>
            </m:r>
          </m:den>
        </m:f>
      </m:oMath>
      <w:r w:rsidRPr="00065BA3">
        <w:rPr>
          <w:rFonts w:eastAsiaTheme="minorEastAsia"/>
          <w:iCs/>
          <w:color w:val="000000"/>
          <w:sz w:val="24"/>
          <w:szCs w:val="24"/>
          <w:shd w:val="clear" w:color="auto" w:fill="FFFFFF"/>
        </w:rPr>
        <w:t xml:space="preserve">, слагаемое </w:t>
      </w: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dS </m:t>
        </m:r>
      </m:oMath>
      <w:r w:rsidRPr="00065BA3">
        <w:rPr>
          <w:sz w:val="24"/>
          <w:szCs w:val="24"/>
        </w:rPr>
        <w:t xml:space="preserve">следует исключить из уравнения, потребовав, чтобы пространство пробный функци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содержало только функции, которые принимали бы нулевые значения на границе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>.</w:t>
      </w:r>
    </w:p>
    <w:p w14:paraId="27278490" w14:textId="77777777" w:rsidR="00F9530A" w:rsidRPr="00065BA3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 xml:space="preserve">В качеств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мы можем выбрать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  <w:r w:rsidRPr="00065BA3">
        <w:rPr>
          <w:sz w:val="24"/>
          <w:szCs w:val="24"/>
        </w:rPr>
        <w:t>.</w:t>
      </w:r>
    </w:p>
    <w:p w14:paraId="32154D79" w14:textId="77777777" w:rsidR="00F9530A" w:rsidRDefault="00F9530A" w:rsidP="00F9530A">
      <w:pPr>
        <w:spacing w:after="0"/>
        <w:ind w:left="284" w:firstLine="425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Таким образом, получаем вариационное уравнение вида:</w:t>
      </w:r>
    </w:p>
    <w:p w14:paraId="7649E788" w14:textId="77777777" w:rsidR="00F9530A" w:rsidRPr="00C0554C" w:rsidRDefault="007E6B44" w:rsidP="00F9530A">
      <w:pPr>
        <w:spacing w:after="0"/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m:rPr>
              <m:sty m:val="p"/>
            </m:rP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∀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bSup>
        </m:oMath>
      </m:oMathPara>
    </w:p>
    <w:p w14:paraId="0C443EAD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C0554C">
        <w:rPr>
          <w:sz w:val="24"/>
          <w:szCs w:val="24"/>
        </w:rPr>
        <w:t xml:space="preserve">Получим аппроксимацию уравнения Галёркина на конечномерных подпространствах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C0554C">
        <w:rPr>
          <w:sz w:val="24"/>
          <w:szCs w:val="24"/>
        </w:rPr>
        <w:t xml:space="preserve">, аппроксимирующих исходные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</w:p>
    <w:p w14:paraId="31252679" w14:textId="77777777" w:rsidR="00F9530A" w:rsidRPr="00BF1F72" w:rsidRDefault="007E6B44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sup>
          </m:sSubSup>
        </m:oMath>
      </m:oMathPara>
    </w:p>
    <w:p w14:paraId="7941CF90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Поскольку любая функция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  <w:szCs w:val="24"/>
              </w:rPr>
              <m:t>h</m:t>
            </m:r>
          </m:sup>
        </m:sSup>
      </m:oMath>
      <w:r w:rsidRPr="00BF1F72">
        <w:rPr>
          <w:rFonts w:ascii="Cambria Math" w:hAnsi="Cambria Math" w:cs="Cambria Math"/>
          <w:sz w:val="24"/>
          <w:szCs w:val="24"/>
        </w:rPr>
        <w:t>∈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BF1F72">
        <w:rPr>
          <w:sz w:val="24"/>
          <w:szCs w:val="24"/>
        </w:rPr>
        <w:t xml:space="preserve"> может быть представлена в виде линейной комбинации</w:t>
      </w:r>
    </w:p>
    <w:p w14:paraId="6CC4BED2" w14:textId="77777777" w:rsidR="00F9530A" w:rsidRPr="00BB10E3" w:rsidRDefault="007E6B44" w:rsidP="00F9530A">
      <w:pPr>
        <w:ind w:left="284" w:firstLine="425"/>
        <w:jc w:val="center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sub>
            <m:sup/>
            <m: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sup>
              </m:sSup>
            </m:e>
          </m:nary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</m:oMath>
      </m:oMathPara>
    </w:p>
    <w:p w14:paraId="52D973B3" w14:textId="77777777" w:rsidR="00F9530A" w:rsidRPr="00BF1F72" w:rsidRDefault="00F9530A" w:rsidP="00F9530A">
      <w:pPr>
        <w:ind w:left="284" w:firstLine="425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 вариационное уравнение эквивалентно следующей системе уравнений:</w:t>
      </w:r>
    </w:p>
    <w:p w14:paraId="7B388C24" w14:textId="77777777" w:rsidR="00F9530A" w:rsidRPr="00C0554C" w:rsidRDefault="007E6B44" w:rsidP="00F9530A">
      <w:pPr>
        <w:ind w:left="284" w:firstLine="425"/>
        <w:jc w:val="both"/>
        <w:rPr>
          <w:i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4365336B" w14:textId="77777777" w:rsidR="00F9530A" w:rsidRDefault="00F9530A" w:rsidP="00F9530A">
      <w:pPr>
        <w:ind w:left="284" w:firstLine="425"/>
        <w:jc w:val="both"/>
        <w:rPr>
          <w:rFonts w:eastAsiaTheme="minorEastAsia"/>
          <w:sz w:val="24"/>
          <w:szCs w:val="24"/>
        </w:rPr>
      </w:pPr>
      <w:r w:rsidRPr="00DD6DDD">
        <w:rPr>
          <w:sz w:val="24"/>
          <w:szCs w:val="24"/>
        </w:rPr>
        <w:t xml:space="preserve">Поскольку </w:t>
      </w:r>
      <m:oMath>
        <m:sSup>
          <m:sSupPr>
            <m:ctrlPr>
              <w:rPr>
                <w:rFonts w:ascii="Cambria Math" w:hAnsi="Arial" w:cs="Arial"/>
                <w:i/>
                <w:color w:val="202122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Arial" w:cs="Arial"/>
                <w:color w:val="202122"/>
                <w:sz w:val="24"/>
                <w:szCs w:val="24"/>
                <w:shd w:val="clear" w:color="auto" w:fill="FFFFFF"/>
                <w:lang w:val="en-US"/>
              </w:rPr>
              <m:t>u</m:t>
            </m:r>
          </m:e>
          <m:sup>
            <m:r>
              <w:rPr>
                <w:rFonts w:ascii="Cambria Math" w:hAnsi="Cambria Math" w:cs="Cambria Math"/>
                <w:color w:val="202122"/>
                <w:sz w:val="24"/>
                <w:szCs w:val="24"/>
                <w:shd w:val="clear" w:color="auto" w:fill="FFFFFF"/>
              </w:rPr>
              <m:t>h</m:t>
            </m:r>
          </m:sup>
        </m:sSup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mbria Math"/>
                <w:color w:val="202124"/>
                <w:sz w:val="24"/>
                <w:szCs w:val="24"/>
                <w:shd w:val="clear" w:color="auto" w:fill="FFFFFF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 xml:space="preserve">, оно может быть представлено в виде линейной комбинации базисных функций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>:</w:t>
      </w:r>
    </w:p>
    <w:p w14:paraId="1C7270E8" w14:textId="77777777" w:rsidR="00F9530A" w:rsidRPr="005F01DA" w:rsidRDefault="007E6B44" w:rsidP="00F9530A">
      <w:pPr>
        <w:ind w:left="284" w:firstLine="425"/>
        <w:jc w:val="center"/>
        <w:rPr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  <w:color w:val="202122"/>
                  <w:sz w:val="24"/>
                  <w:szCs w:val="24"/>
                  <w:shd w:val="clear" w:color="auto" w:fill="FFFFFF"/>
                  <w:lang w:val="en-US"/>
                </w:rPr>
              </m:ctrlPr>
            </m:sSupPr>
            <m:e>
              <m:r>
                <w:rPr>
                  <w:rFonts w:ascii="Cambria Math" w:hAnsi="Arial" w:cs="Arial"/>
                  <w:color w:val="202122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</m:e>
            <m:sup>
              <m:r>
                <w:rPr>
                  <w:rFonts w:ascii="Cambria Math" w:hAnsi="Cambria Math" w:cs="Cambria Math"/>
                  <w:color w:val="202122"/>
                  <w:sz w:val="24"/>
                  <w:szCs w:val="24"/>
                  <w:shd w:val="clear" w:color="auto" w:fill="FFFFFF"/>
                </w:rPr>
                <m:t>h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e>
          </m:nary>
        </m:oMath>
      </m:oMathPara>
    </w:p>
    <w:p w14:paraId="6D62305F" w14:textId="77777777" w:rsidR="00F9530A" w:rsidRPr="00DD6DDD" w:rsidRDefault="00F9530A" w:rsidP="00F9530A">
      <w:pPr>
        <w:ind w:left="284" w:firstLine="425"/>
        <w:jc w:val="both"/>
        <w:rPr>
          <w:sz w:val="24"/>
          <w:szCs w:val="24"/>
        </w:rPr>
      </w:pPr>
      <w:r w:rsidRPr="00DD6DDD">
        <w:rPr>
          <w:sz w:val="24"/>
          <w:szCs w:val="24"/>
        </w:rPr>
        <w:t>подставляя в прошлое уравнение, получим СЛАУ для компонент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DD6DDD">
        <w:rPr>
          <w:sz w:val="24"/>
          <w:szCs w:val="24"/>
        </w:rPr>
        <w:t xml:space="preserve"> вектора весов </w:t>
      </w:r>
      <w:r w:rsidRPr="00DD6DDD">
        <w:rPr>
          <w:sz w:val="24"/>
          <w:szCs w:val="24"/>
          <w:lang w:val="en-US"/>
        </w:rPr>
        <w:t>q</w:t>
      </w:r>
      <w:r w:rsidRPr="00DD6DDD">
        <w:rPr>
          <w:sz w:val="24"/>
          <w:szCs w:val="24"/>
        </w:rPr>
        <w:t xml:space="preserve"> с индексами </w:t>
      </w:r>
      <m:oMath>
        <m:r>
          <w:rPr>
            <w:rFonts w:ascii="Cambria Math" w:hAnsi="Cambria Math"/>
            <w:sz w:val="24"/>
            <w:szCs w:val="24"/>
          </w:rPr>
          <m:t>j</m:t>
        </m:r>
        <m:r>
          <m:rPr>
            <m:sty m:val="p"/>
          </m:rP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DD6DDD">
        <w:rPr>
          <w:sz w:val="24"/>
          <w:szCs w:val="24"/>
        </w:rPr>
        <w:t>:</w:t>
      </w:r>
    </w:p>
    <w:p w14:paraId="6AE6A046" w14:textId="77777777" w:rsidR="00F9530A" w:rsidRPr="009153CA" w:rsidRDefault="007E6B44" w:rsidP="00F9530A">
      <w:pPr>
        <w:spacing w:after="0"/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C9F8FB2" w14:textId="77777777" w:rsidR="00F9530A" w:rsidRDefault="00F9530A" w:rsidP="00F9530A">
      <w:pPr>
        <w:ind w:left="284" w:firstLine="425"/>
        <w:jc w:val="both"/>
        <w:rPr>
          <w:sz w:val="24"/>
          <w:szCs w:val="24"/>
        </w:rPr>
      </w:pPr>
      <w:r w:rsidRPr="009153CA">
        <w:rPr>
          <w:sz w:val="24"/>
          <w:szCs w:val="24"/>
        </w:rPr>
        <w:t xml:space="preserve">Поскольку исходная задача рассматривается в декартовой системе координат, то </w:t>
      </w:r>
    </w:p>
    <w:p w14:paraId="005879A8" w14:textId="447CF4D1" w:rsidR="00F9530A" w:rsidRPr="009C15D0" w:rsidRDefault="00F9530A" w:rsidP="00F9530A">
      <w:pPr>
        <w:ind w:left="284" w:firstLine="425"/>
        <w:jc w:val="both"/>
        <w:rPr>
          <w:b/>
          <w:bCs/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w:lastRenderedPageBreak/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= 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x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y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z</m:t>
                </m:r>
              </m:den>
            </m:f>
          </m:e>
        </m:d>
      </m:oMath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</w:t>
      </w:r>
      <w:r>
        <w:rPr>
          <w:rFonts w:eastAsiaTheme="minorEastAsia"/>
          <w:color w:val="000000"/>
          <w:sz w:val="24"/>
          <w:szCs w:val="24"/>
          <w:shd w:val="clear" w:color="auto" w:fill="FFFFFF"/>
        </w:rPr>
        <w:t>и, соответственно</w:t>
      </w:r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: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∙</m:t>
        </m:r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 </m:t>
        </m:r>
      </m:oMath>
    </w:p>
    <w:p w14:paraId="5D3FDB46" w14:textId="77777777" w:rsidR="00F9530A" w:rsidRDefault="00F9530A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w:r>
        <w:rPr>
          <w:rFonts w:eastAsiaTheme="minorEastAsia"/>
          <w:iCs/>
          <w:sz w:val="24"/>
          <w:szCs w:val="24"/>
        </w:rPr>
        <w:t>Отсюда получаем</w:t>
      </w:r>
      <w:r>
        <w:rPr>
          <w:rFonts w:eastAsiaTheme="minorEastAsia"/>
          <w:iCs/>
          <w:sz w:val="24"/>
          <w:szCs w:val="24"/>
          <w:lang w:val="en-US"/>
        </w:rPr>
        <w:t>:</w:t>
      </w:r>
    </w:p>
    <w:p w14:paraId="75CC03F0" w14:textId="1472CC46" w:rsidR="00F9530A" w:rsidRPr="003613CD" w:rsidRDefault="007E6B44" w:rsidP="00F9530A">
      <w:pPr>
        <w:spacing w:after="0"/>
        <w:ind w:left="284" w:firstLine="425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</m:e>
                      </m:d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dz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EC011EA" w14:textId="082EEADC" w:rsidR="00F9530A" w:rsidRDefault="00F9530A" w:rsidP="00F9530A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>
        <w:rPr>
          <w:rFonts w:cstheme="minorHAnsi"/>
          <w:i/>
          <w:iCs/>
          <w:sz w:val="24"/>
          <w:szCs w:val="24"/>
          <w:u w:val="single"/>
        </w:rPr>
        <w:t>Конечноэлементная дискретизация и переход к локальным матрицами</w:t>
      </w:r>
    </w:p>
    <w:p w14:paraId="06BCCB5F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>Определим на прямой призме, в основани</w:t>
      </w:r>
      <w:r>
        <w:rPr>
          <w:sz w:val="24"/>
          <w:szCs w:val="24"/>
        </w:rPr>
        <w:t>и</w:t>
      </w:r>
      <w:r w:rsidRPr="007C0231">
        <w:rPr>
          <w:sz w:val="24"/>
          <w:szCs w:val="24"/>
        </w:rPr>
        <w:t xml:space="preserve"> которой лежит четырехугольник</w:t>
      </w:r>
      <w:r>
        <w:rPr>
          <w:sz w:val="24"/>
          <w:szCs w:val="24"/>
        </w:rPr>
        <w:t>,</w:t>
      </w:r>
      <w:r w:rsidRPr="007C0231">
        <w:rPr>
          <w:sz w:val="24"/>
          <w:szCs w:val="24"/>
        </w:rPr>
        <w:t xml:space="preserve"> область </w:t>
      </w:r>
      <w:r w:rsidRPr="007C0231">
        <w:rPr>
          <w:position w:val="-12"/>
          <w:sz w:val="24"/>
          <w:szCs w:val="24"/>
        </w:rPr>
        <w:object w:dxaOrig="380" w:dyaOrig="360" w14:anchorId="49F0EE9A">
          <v:shape id="_x0000_i1027" type="#_x0000_t75" style="width:18.75pt;height:18pt" o:ole="">
            <v:imagedata r:id="rId14" o:title=""/>
          </v:shape>
          <o:OLEObject Type="Embed" ProgID="Equation.DSMT4" ShapeID="_x0000_i1027" DrawAspect="Content" ObjectID="_1764629755" r:id="rId15"/>
        </w:object>
      </w:r>
      <w:r w:rsidRPr="007C0231">
        <w:rPr>
          <w:sz w:val="24"/>
          <w:szCs w:val="24"/>
        </w:rPr>
        <w:t xml:space="preserve"> с вершинами </w:t>
      </w:r>
    </w:p>
    <w:p w14:paraId="13D29F7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3515350F" wp14:editId="09A14862">
            <wp:extent cx="1478051" cy="1622066"/>
            <wp:effectExtent l="0" t="0" r="825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85554" cy="163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CEC5B" w14:textId="77777777" w:rsidR="00885C53" w:rsidRDefault="00885C53" w:rsidP="00885C53">
      <w:pPr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8940" w:dyaOrig="400" w14:anchorId="3AFE6416">
          <v:shape id="_x0000_i1028" type="#_x0000_t75" style="width:447pt;height:19.5pt" o:ole="">
            <v:imagedata r:id="rId17" o:title=""/>
          </v:shape>
          <o:OLEObject Type="Embed" ProgID="Equation.DSMT4" ShapeID="_x0000_i1028" DrawAspect="Content" ObjectID="_1764629756" r:id="rId18"/>
        </w:object>
      </w:r>
      <w:r w:rsidRPr="007C0231">
        <w:rPr>
          <w:sz w:val="24"/>
          <w:szCs w:val="24"/>
        </w:rPr>
        <w:t xml:space="preserve">и восемь линейных базисных функций </w:t>
      </w:r>
      <w:r w:rsidRPr="007C0231">
        <w:rPr>
          <w:position w:val="-12"/>
          <w:sz w:val="24"/>
          <w:szCs w:val="24"/>
        </w:rPr>
        <w:object w:dxaOrig="1020" w:dyaOrig="360" w14:anchorId="4C52672C">
          <v:shape id="_x0000_i1029" type="#_x0000_t75" style="width:50.25pt;height:18pt" o:ole="">
            <v:imagedata r:id="rId19" o:title=""/>
          </v:shape>
          <o:OLEObject Type="Embed" ProgID="Equation.DSMT4" ShapeID="_x0000_i1029" DrawAspect="Content" ObjectID="_1764629757" r:id="rId20"/>
        </w:object>
      </w:r>
      <w:r w:rsidRPr="007C0231">
        <w:rPr>
          <w:sz w:val="24"/>
          <w:szCs w:val="24"/>
        </w:rPr>
        <w:t>, равных единице в одной вершине призмы с соответствующим номером и нулю во всех остальных</w:t>
      </w:r>
      <w:r>
        <w:rPr>
          <w:sz w:val="24"/>
          <w:szCs w:val="24"/>
        </w:rPr>
        <w:t>, которые в свою очередь состоят из:</w:t>
      </w:r>
    </w:p>
    <w:p w14:paraId="46441B27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Двумерных линейных базисных функции </w:t>
      </w:r>
      <w:r w:rsidRPr="007C0231">
        <w:rPr>
          <w:position w:val="-12"/>
        </w:rPr>
        <w:object w:dxaOrig="3320" w:dyaOrig="400" w14:anchorId="104CF242">
          <v:shape id="_x0000_i1030" type="#_x0000_t75" style="width:165.65pt;height:19.5pt" o:ole="">
            <v:imagedata r:id="rId21" o:title=""/>
          </v:shape>
          <o:OLEObject Type="Embed" ProgID="Equation.DSMT4" ShapeID="_x0000_i1030" DrawAspect="Content" ObjectID="_1764629758" r:id="rId22"/>
        </w:object>
      </w:r>
      <w:r w:rsidRPr="007A0797">
        <w:rPr>
          <w:sz w:val="24"/>
          <w:szCs w:val="24"/>
        </w:rPr>
        <w:t xml:space="preserve">, заданных на двумерном четырехугольнике </w:t>
      </w:r>
      <w:r w:rsidRPr="007C0231">
        <w:rPr>
          <w:position w:val="-12"/>
        </w:rPr>
        <w:object w:dxaOrig="380" w:dyaOrig="380" w14:anchorId="72F67756">
          <v:shape id="_x0000_i1031" type="#_x0000_t75" style="width:18.75pt;height:18.75pt" o:ole="">
            <v:imagedata r:id="rId23" o:title=""/>
          </v:shape>
          <o:OLEObject Type="Embed" ProgID="Equation.DSMT4" ShapeID="_x0000_i1031" DrawAspect="Content" ObjectID="_1764629759" r:id="rId24"/>
        </w:object>
      </w:r>
      <w:r w:rsidRPr="007A0797">
        <w:rPr>
          <w:sz w:val="24"/>
          <w:szCs w:val="24"/>
        </w:rPr>
        <w:t xml:space="preserve"> с вершинами </w:t>
      </w:r>
      <w:r w:rsidRPr="007C0231">
        <w:rPr>
          <w:position w:val="-14"/>
        </w:rPr>
        <w:object w:dxaOrig="3320" w:dyaOrig="400" w14:anchorId="744D0245">
          <v:shape id="_x0000_i1032" type="#_x0000_t75" style="width:165.65pt;height:19.5pt" o:ole="">
            <v:imagedata r:id="rId25" o:title=""/>
          </v:shape>
          <o:OLEObject Type="Embed" ProgID="Equation.DSMT4" ShapeID="_x0000_i1032" DrawAspect="Content" ObjectID="_1764629760" r:id="rId26"/>
        </w:object>
      </w:r>
      <w:r w:rsidRPr="007A0797">
        <w:rPr>
          <w:sz w:val="24"/>
          <w:szCs w:val="24"/>
        </w:rPr>
        <w:t xml:space="preserve"> являющимся основанием призмы </w:t>
      </w:r>
      <w:r w:rsidRPr="007C0231">
        <w:rPr>
          <w:position w:val="-12"/>
        </w:rPr>
        <w:object w:dxaOrig="380" w:dyaOrig="360" w14:anchorId="495CFDCA">
          <v:shape id="_x0000_i1033" type="#_x0000_t75" style="width:18.75pt;height:18pt" o:ole="">
            <v:imagedata r:id="rId14" o:title=""/>
          </v:shape>
          <o:OLEObject Type="Embed" ProgID="Equation.DSMT4" ShapeID="_x0000_i1033" DrawAspect="Content" ObjectID="_1764629761" r:id="rId27"/>
        </w:object>
      </w:r>
      <w:r w:rsidRPr="007A0797">
        <w:rPr>
          <w:sz w:val="24"/>
          <w:szCs w:val="24"/>
        </w:rPr>
        <w:t>, равные единице в одной из этих вершин и нулю в остальных</w:t>
      </w:r>
    </w:p>
    <w:p w14:paraId="3DD27492" w14:textId="77777777" w:rsidR="00885C53" w:rsidRPr="007A0797" w:rsidRDefault="00885C53" w:rsidP="00885C53">
      <w:pPr>
        <w:pStyle w:val="af8"/>
        <w:numPr>
          <w:ilvl w:val="0"/>
          <w:numId w:val="21"/>
        </w:numPr>
        <w:ind w:left="284"/>
        <w:rPr>
          <w:sz w:val="24"/>
          <w:szCs w:val="24"/>
        </w:rPr>
      </w:pPr>
      <w:r w:rsidRPr="007A0797">
        <w:rPr>
          <w:sz w:val="24"/>
          <w:szCs w:val="24"/>
        </w:rPr>
        <w:t xml:space="preserve">Одномерных линейных базисных функций на отрезке </w:t>
      </w:r>
      <w:r w:rsidRPr="007C0231">
        <w:rPr>
          <w:position w:val="-14"/>
        </w:rPr>
        <w:object w:dxaOrig="700" w:dyaOrig="400" w14:anchorId="0F80F771">
          <v:shape id="_x0000_i1034" type="#_x0000_t75" style="width:35.25pt;height:19.5pt" o:ole="">
            <v:imagedata r:id="rId28" o:title=""/>
          </v:shape>
          <o:OLEObject Type="Embed" ProgID="Equation.DSMT4" ShapeID="_x0000_i1034" DrawAspect="Content" ObjectID="_1764629762" r:id="rId29"/>
        </w:object>
      </w:r>
      <w:r w:rsidRPr="007A0797">
        <w:rPr>
          <w:sz w:val="24"/>
          <w:szCs w:val="24"/>
        </w:rPr>
        <w:t>, равные единице в одном из концов</w:t>
      </w:r>
    </w:p>
    <w:p w14:paraId="4DCED0DE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30"/>
          <w:sz w:val="24"/>
          <w:szCs w:val="24"/>
        </w:rPr>
        <w:object w:dxaOrig="3860" w:dyaOrig="680" w14:anchorId="61A16159">
          <v:shape id="_x0000_i1035" type="#_x0000_t75" style="width:192.8pt;height:33.75pt" o:ole="">
            <v:imagedata r:id="rId30" o:title=""/>
          </v:shape>
          <o:OLEObject Type="Embed" ProgID="Equation.DSMT4" ShapeID="_x0000_i1035" DrawAspect="Content" ObjectID="_1764629763" r:id="rId31"/>
        </w:object>
      </w:r>
    </w:p>
    <w:p w14:paraId="122FA799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Тогда функция </w:t>
      </w:r>
      <w:r w:rsidRPr="007C0231">
        <w:rPr>
          <w:position w:val="-12"/>
          <w:sz w:val="24"/>
          <w:szCs w:val="24"/>
        </w:rPr>
        <w:object w:dxaOrig="1020" w:dyaOrig="360" w14:anchorId="07206F1F">
          <v:shape id="_x0000_i1036" type="#_x0000_t75" style="width:50.25pt;height:18pt" o:ole="">
            <v:imagedata r:id="rId19" o:title=""/>
          </v:shape>
          <o:OLEObject Type="Embed" ProgID="Equation.DSMT4" ShapeID="_x0000_i1036" DrawAspect="Content" ObjectID="_1764629764" r:id="rId32"/>
        </w:object>
      </w:r>
      <w:r w:rsidRPr="007C0231">
        <w:rPr>
          <w:sz w:val="24"/>
          <w:szCs w:val="24"/>
        </w:rPr>
        <w:t>, можно записать в следующем виде:</w:t>
      </w:r>
    </w:p>
    <w:p w14:paraId="493D4EFB" w14:textId="77777777" w:rsidR="00885C53" w:rsidRPr="007C0231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2860" w:dyaOrig="420" w14:anchorId="0253BF4C">
          <v:shape id="_x0000_i1037" type="#_x0000_t75" style="width:143.3pt;height:21.75pt" o:ole="">
            <v:imagedata r:id="rId33" o:title=""/>
          </v:shape>
          <o:OLEObject Type="Embed" ProgID="Equation.DSMT4" ShapeID="_x0000_i1037" DrawAspect="Content" ObjectID="_1764629765" r:id="rId34"/>
        </w:object>
      </w:r>
    </w:p>
    <w:p w14:paraId="500BC814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Где </w:t>
      </w:r>
      <w:r w:rsidRPr="007C0231">
        <w:rPr>
          <w:position w:val="-10"/>
          <w:sz w:val="24"/>
          <w:szCs w:val="24"/>
        </w:rPr>
        <w:object w:dxaOrig="480" w:dyaOrig="320" w14:anchorId="61DE8194">
          <v:shape id="_x0000_i1038" type="#_x0000_t75" style="width:24pt;height:16.5pt" o:ole="">
            <v:imagedata r:id="rId35" o:title=""/>
          </v:shape>
          <o:OLEObject Type="Embed" ProgID="Equation.DSMT4" ShapeID="_x0000_i1038" DrawAspect="Content" ObjectID="_1764629766" r:id="rId36"/>
        </w:object>
      </w:r>
      <w:r w:rsidRPr="007C0231">
        <w:rPr>
          <w:sz w:val="24"/>
          <w:szCs w:val="24"/>
        </w:rPr>
        <w:t xml:space="preserve"> и </w:t>
      </w:r>
      <w:r w:rsidRPr="007C0231">
        <w:rPr>
          <w:position w:val="-10"/>
          <w:sz w:val="24"/>
          <w:szCs w:val="24"/>
        </w:rPr>
        <w:object w:dxaOrig="440" w:dyaOrig="320" w14:anchorId="301DE2BC">
          <v:shape id="_x0000_i1039" type="#_x0000_t75" style="width:21.75pt;height:16.5pt" o:ole="">
            <v:imagedata r:id="rId37" o:title=""/>
          </v:shape>
          <o:OLEObject Type="Embed" ProgID="Equation.DSMT4" ShapeID="_x0000_i1039" DrawAspect="Content" ObjectID="_1764629767" r:id="rId38"/>
        </w:object>
      </w:r>
      <w:r w:rsidRPr="007C0231">
        <w:rPr>
          <w:sz w:val="24"/>
          <w:szCs w:val="24"/>
        </w:rPr>
        <w:t xml:space="preserve"> определяются по таблице,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38"/>
        <w:gridCol w:w="1038"/>
        <w:gridCol w:w="1038"/>
        <w:gridCol w:w="1038"/>
        <w:gridCol w:w="1038"/>
        <w:gridCol w:w="1038"/>
        <w:gridCol w:w="1039"/>
        <w:gridCol w:w="1039"/>
        <w:gridCol w:w="1039"/>
      </w:tblGrid>
      <w:tr w:rsidR="00885C53" w:rsidRPr="007C0231" w14:paraId="1A79CED1" w14:textId="77777777" w:rsidTr="00686476">
        <w:tc>
          <w:tcPr>
            <w:tcW w:w="1038" w:type="dxa"/>
          </w:tcPr>
          <w:p w14:paraId="6F07796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position w:val="-6"/>
                <w:sz w:val="24"/>
                <w:szCs w:val="24"/>
              </w:rPr>
              <w:object w:dxaOrig="139" w:dyaOrig="260" w14:anchorId="05901A38">
                <v:shape id="_x0000_i1040" type="#_x0000_t75" style="width:6.75pt;height:12.75pt" o:ole="">
                  <v:imagedata r:id="rId39" o:title=""/>
                </v:shape>
                <o:OLEObject Type="Embed" ProgID="Equation.DSMT4" ShapeID="_x0000_i1040" DrawAspect="Content" ObjectID="_1764629768" r:id="rId40"/>
              </w:object>
            </w:r>
          </w:p>
        </w:tc>
        <w:tc>
          <w:tcPr>
            <w:tcW w:w="1038" w:type="dxa"/>
          </w:tcPr>
          <w:p w14:paraId="0CC8A7CE" w14:textId="77777777" w:rsidR="00885C53" w:rsidRPr="00101CDA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</w:rPr>
              <w:t>1</w:t>
            </w:r>
          </w:p>
        </w:tc>
        <w:tc>
          <w:tcPr>
            <w:tcW w:w="1038" w:type="dxa"/>
          </w:tcPr>
          <w:p w14:paraId="08DA3F6A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2</w:t>
            </w:r>
          </w:p>
        </w:tc>
        <w:tc>
          <w:tcPr>
            <w:tcW w:w="1038" w:type="dxa"/>
          </w:tcPr>
          <w:p w14:paraId="37BF741D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3</w:t>
            </w:r>
          </w:p>
        </w:tc>
        <w:tc>
          <w:tcPr>
            <w:tcW w:w="1038" w:type="dxa"/>
          </w:tcPr>
          <w:p w14:paraId="46D655A0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4</w:t>
            </w:r>
          </w:p>
        </w:tc>
        <w:tc>
          <w:tcPr>
            <w:tcW w:w="1038" w:type="dxa"/>
          </w:tcPr>
          <w:p w14:paraId="279FB3D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5</w:t>
            </w:r>
          </w:p>
        </w:tc>
        <w:tc>
          <w:tcPr>
            <w:tcW w:w="1039" w:type="dxa"/>
          </w:tcPr>
          <w:p w14:paraId="34C31B58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6</w:t>
            </w:r>
          </w:p>
        </w:tc>
        <w:tc>
          <w:tcPr>
            <w:tcW w:w="1039" w:type="dxa"/>
          </w:tcPr>
          <w:p w14:paraId="3BFCC97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sz w:val="24"/>
                <w:szCs w:val="24"/>
              </w:rPr>
              <w:t>7</w:t>
            </w:r>
          </w:p>
        </w:tc>
        <w:tc>
          <w:tcPr>
            <w:tcW w:w="1039" w:type="dxa"/>
          </w:tcPr>
          <w:p w14:paraId="6BC90961" w14:textId="77777777" w:rsidR="00885C53" w:rsidRPr="00C14E19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</w:tr>
      <w:tr w:rsidR="00885C53" w:rsidRPr="007C0231" w14:paraId="70BBB75E" w14:textId="77777777" w:rsidTr="00686476">
        <w:tc>
          <w:tcPr>
            <w:tcW w:w="1038" w:type="dxa"/>
          </w:tcPr>
          <w:p w14:paraId="4DFFF613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80" w:dyaOrig="320" w14:anchorId="044A9A9B">
                <v:shape id="_x0000_i1041" type="#_x0000_t75" style="width:24pt;height:16.5pt" o:ole="">
                  <v:imagedata r:id="rId35" o:title=""/>
                </v:shape>
                <o:OLEObject Type="Embed" ProgID="Equation.DSMT4" ShapeID="_x0000_i1041" DrawAspect="Content" ObjectID="_1764629769" r:id="rId41"/>
              </w:object>
            </w:r>
          </w:p>
        </w:tc>
        <w:tc>
          <w:tcPr>
            <w:tcW w:w="1038" w:type="dxa"/>
          </w:tcPr>
          <w:p w14:paraId="6F90220C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7771CD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8" w:type="dxa"/>
          </w:tcPr>
          <w:p w14:paraId="7F9984D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8" w:type="dxa"/>
          </w:tcPr>
          <w:p w14:paraId="3F8B3E0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38" w:type="dxa"/>
          </w:tcPr>
          <w:p w14:paraId="5BD72BF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9" w:type="dxa"/>
          </w:tcPr>
          <w:p w14:paraId="68BDAC7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4F8F45D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39" w:type="dxa"/>
          </w:tcPr>
          <w:p w14:paraId="46777B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4</w:t>
            </w:r>
          </w:p>
        </w:tc>
      </w:tr>
      <w:tr w:rsidR="00885C53" w:rsidRPr="007C0231" w14:paraId="3EDA4D45" w14:textId="77777777" w:rsidTr="00686476">
        <w:tc>
          <w:tcPr>
            <w:tcW w:w="1038" w:type="dxa"/>
          </w:tcPr>
          <w:p w14:paraId="6C768031" w14:textId="77777777" w:rsidR="00885C53" w:rsidRPr="007C0231" w:rsidRDefault="00885C53" w:rsidP="00686476">
            <w:pPr>
              <w:jc w:val="center"/>
              <w:rPr>
                <w:sz w:val="24"/>
                <w:szCs w:val="24"/>
              </w:rPr>
            </w:pPr>
            <w:r w:rsidRPr="007C0231">
              <w:rPr>
                <w:position w:val="-10"/>
                <w:sz w:val="24"/>
                <w:szCs w:val="24"/>
              </w:rPr>
              <w:object w:dxaOrig="440" w:dyaOrig="320" w14:anchorId="3D19F1FE">
                <v:shape id="_x0000_i1042" type="#_x0000_t75" style="width:21.75pt;height:16.5pt" o:ole="">
                  <v:imagedata r:id="rId37" o:title=""/>
                </v:shape>
                <o:OLEObject Type="Embed" ProgID="Equation.DSMT4" ShapeID="_x0000_i1042" DrawAspect="Content" ObjectID="_1764629770" r:id="rId42"/>
              </w:object>
            </w:r>
          </w:p>
        </w:tc>
        <w:tc>
          <w:tcPr>
            <w:tcW w:w="1038" w:type="dxa"/>
          </w:tcPr>
          <w:p w14:paraId="1920B923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176B256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04865795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30DA91F9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38" w:type="dxa"/>
          </w:tcPr>
          <w:p w14:paraId="4C1EC2B1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531FD3D8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070EF39E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39" w:type="dxa"/>
          </w:tcPr>
          <w:p w14:paraId="63A4A852" w14:textId="77777777" w:rsidR="00885C53" w:rsidRPr="007C0231" w:rsidRDefault="00885C53" w:rsidP="00686476">
            <w:pPr>
              <w:jc w:val="center"/>
              <w:rPr>
                <w:sz w:val="24"/>
                <w:szCs w:val="24"/>
                <w:lang w:val="en-US"/>
              </w:rPr>
            </w:pPr>
            <w:r w:rsidRPr="007C0231">
              <w:rPr>
                <w:sz w:val="24"/>
                <w:szCs w:val="24"/>
                <w:lang w:val="en-US"/>
              </w:rPr>
              <w:t>2</w:t>
            </w:r>
          </w:p>
        </w:tc>
      </w:tr>
    </w:tbl>
    <w:p w14:paraId="413B9F52" w14:textId="275BDDA3" w:rsidR="00781A46" w:rsidRDefault="00781A46" w:rsidP="00885C53">
      <w:pPr>
        <w:rPr>
          <w:sz w:val="24"/>
          <w:szCs w:val="24"/>
        </w:rPr>
      </w:pPr>
    </w:p>
    <w:p w14:paraId="0A528FAF" w14:textId="77777777" w:rsidR="00781A46" w:rsidRPr="007C0231" w:rsidRDefault="00781A46" w:rsidP="00885C53">
      <w:pPr>
        <w:rPr>
          <w:sz w:val="24"/>
          <w:szCs w:val="24"/>
        </w:rPr>
      </w:pPr>
    </w:p>
    <w:p w14:paraId="5CF56431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lastRenderedPageBreak/>
        <w:t>либо по следующим формулам</w:t>
      </w:r>
    </w:p>
    <w:p w14:paraId="34B970D2" w14:textId="1BE9270D" w:rsidR="00885C53" w:rsidRDefault="00885C53" w:rsidP="00781A46">
      <w:pPr>
        <w:jc w:val="center"/>
        <w:rPr>
          <w:sz w:val="24"/>
          <w:szCs w:val="24"/>
        </w:rPr>
      </w:pPr>
      <w:r w:rsidRPr="007C0231">
        <w:rPr>
          <w:position w:val="-28"/>
          <w:sz w:val="24"/>
          <w:szCs w:val="24"/>
        </w:rPr>
        <w:object w:dxaOrig="4940" w:dyaOrig="680" w14:anchorId="27657444">
          <v:shape id="_x0000_i1043" type="#_x0000_t75" style="width:246.75pt;height:33.75pt" o:ole="">
            <v:imagedata r:id="rId43" o:title=""/>
          </v:shape>
          <o:OLEObject Type="Embed" ProgID="Equation.DSMT4" ShapeID="_x0000_i1043" DrawAspect="Content" ObjectID="_1764629771" r:id="rId44"/>
        </w:object>
      </w:r>
    </w:p>
    <w:p w14:paraId="4929EE0C" w14:textId="77777777" w:rsidR="00885C53" w:rsidRPr="007C0231" w:rsidRDefault="00885C53" w:rsidP="00885C53">
      <w:pPr>
        <w:rPr>
          <w:sz w:val="24"/>
          <w:szCs w:val="24"/>
        </w:rPr>
      </w:pPr>
      <w:r w:rsidRPr="007C0231">
        <w:rPr>
          <w:sz w:val="24"/>
          <w:szCs w:val="24"/>
        </w:rPr>
        <w:t xml:space="preserve">Рассмотрим повнимательнее локальные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A2A2A1E">
          <v:shape id="_x0000_i1044" type="#_x0000_t75" style="width:38.25pt;height:19.5pt" o:ole="">
            <v:imagedata r:id="rId45" o:title=""/>
          </v:shape>
          <o:OLEObject Type="Embed" ProgID="Equation.DSMT4" ShapeID="_x0000_i1044" DrawAspect="Content" ObjectID="_1764629772" r:id="rId46"/>
        </w:object>
      </w:r>
      <w:r w:rsidRPr="007C0231">
        <w:rPr>
          <w:sz w:val="24"/>
          <w:szCs w:val="24"/>
        </w:rPr>
        <w:t xml:space="preserve"> на четырехугольнике с вершинами  </w:t>
      </w:r>
      <w:r w:rsidRPr="007C0231">
        <w:rPr>
          <w:position w:val="-14"/>
          <w:sz w:val="24"/>
          <w:szCs w:val="24"/>
        </w:rPr>
        <w:object w:dxaOrig="1540" w:dyaOrig="400" w14:anchorId="3E9EC3CC">
          <v:shape id="_x0000_i1045" type="#_x0000_t75" style="width:76.55pt;height:19.5pt" o:ole="">
            <v:imagedata r:id="rId47" o:title=""/>
          </v:shape>
          <o:OLEObject Type="Embed" ProgID="Equation.DSMT4" ShapeID="_x0000_i1045" DrawAspect="Content" ObjectID="_1764629773" r:id="rId48"/>
        </w:object>
      </w:r>
      <w:r w:rsidRPr="007C0231">
        <w:rPr>
          <w:sz w:val="24"/>
          <w:szCs w:val="24"/>
        </w:rPr>
        <w:t>. При этом вершины должны быть</w:t>
      </w:r>
      <w:r>
        <w:rPr>
          <w:sz w:val="24"/>
          <w:szCs w:val="24"/>
        </w:rPr>
        <w:t xml:space="preserve"> пронумерованы так, чтобы на одной стороне четырехугольника не лежали первая и четвертая вершина (и соответственно вторая и третья)</w:t>
      </w:r>
    </w:p>
    <w:p w14:paraId="689E2051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noProof/>
          <w:sz w:val="24"/>
          <w:szCs w:val="24"/>
        </w:rPr>
        <w:drawing>
          <wp:inline distT="0" distB="0" distL="0" distR="0" wp14:anchorId="0B629978" wp14:editId="60A6371B">
            <wp:extent cx="2048456" cy="1574359"/>
            <wp:effectExtent l="0" t="0" r="9525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54824" cy="1579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ABB17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строим на четырехугольном конечном элементе </w:t>
      </w:r>
      <w:r w:rsidRPr="007C0231">
        <w:rPr>
          <w:position w:val="-12"/>
          <w:sz w:val="24"/>
          <w:szCs w:val="24"/>
        </w:rPr>
        <w:object w:dxaOrig="380" w:dyaOrig="380" w14:anchorId="6BCA4F89">
          <v:shape id="_x0000_i1046" type="#_x0000_t75" style="width:18.75pt;height:18.75pt" o:ole="">
            <v:imagedata r:id="rId23" o:title=""/>
          </v:shape>
          <o:OLEObject Type="Embed" ProgID="Equation.DSMT4" ShapeID="_x0000_i1046" DrawAspect="Content" ObjectID="_1764629774" r:id="rId50"/>
        </w:object>
      </w:r>
      <w:r>
        <w:rPr>
          <w:sz w:val="24"/>
          <w:szCs w:val="24"/>
        </w:rPr>
        <w:t xml:space="preserve"> локальные базисные функции с помощью билинейных функций, заданных на шаблонном элементе </w:t>
      </w:r>
      <w:r w:rsidRPr="007C0231">
        <w:rPr>
          <w:position w:val="-12"/>
          <w:sz w:val="24"/>
          <w:szCs w:val="24"/>
        </w:rPr>
        <w:object w:dxaOrig="380" w:dyaOrig="380" w14:anchorId="4B5A2039">
          <v:shape id="_x0000_i1047" type="#_x0000_t75" style="width:18.75pt;height:18.75pt" o:ole="">
            <v:imagedata r:id="rId51" o:title=""/>
          </v:shape>
          <o:OLEObject Type="Embed" ProgID="Equation.DSMT4" ShapeID="_x0000_i1047" DrawAspect="Content" ObjectID="_1764629775" r:id="rId52"/>
        </w:object>
      </w:r>
      <w:r w:rsidRPr="007C023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являющимся единичным квадратом: </w:t>
      </w:r>
    </w:p>
    <w:p w14:paraId="6EF817E7" w14:textId="77777777" w:rsidR="00885C53" w:rsidRDefault="00885C53" w:rsidP="00885C53">
      <w:pPr>
        <w:jc w:val="center"/>
        <w:rPr>
          <w:sz w:val="24"/>
          <w:szCs w:val="24"/>
        </w:rPr>
      </w:pPr>
      <w:r w:rsidRPr="007C0231">
        <w:rPr>
          <w:position w:val="-14"/>
          <w:sz w:val="24"/>
          <w:szCs w:val="24"/>
        </w:rPr>
        <w:object w:dxaOrig="3240" w:dyaOrig="400" w14:anchorId="5B930272">
          <v:shape id="_x0000_i1048" type="#_x0000_t75" style="width:162.8pt;height:19.5pt" o:ole="">
            <v:imagedata r:id="rId53" o:title=""/>
          </v:shape>
          <o:OLEObject Type="Embed" ProgID="Equation.DSMT4" ShapeID="_x0000_i1048" DrawAspect="Content" ObjectID="_1764629776" r:id="rId54"/>
        </w:object>
      </w:r>
    </w:p>
    <w:p w14:paraId="3EB9DBC0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Отобразим </w:t>
      </w:r>
      <w:r w:rsidRPr="007C0231">
        <w:rPr>
          <w:position w:val="-12"/>
          <w:sz w:val="24"/>
          <w:szCs w:val="24"/>
        </w:rPr>
        <w:object w:dxaOrig="380" w:dyaOrig="380" w14:anchorId="31D1C427">
          <v:shape id="_x0000_i1049" type="#_x0000_t75" style="width:18.75pt;height:18.75pt" o:ole="">
            <v:imagedata r:id="rId51" o:title=""/>
          </v:shape>
          <o:OLEObject Type="Embed" ProgID="Equation.DSMT4" ShapeID="_x0000_i1049" DrawAspect="Content" ObjectID="_1764629777" r:id="rId55"/>
        </w:object>
      </w:r>
      <w:r>
        <w:rPr>
          <w:sz w:val="24"/>
          <w:szCs w:val="24"/>
        </w:rPr>
        <w:t xml:space="preserve"> в четырехугольник </w:t>
      </w:r>
      <w:r w:rsidRPr="007C0231">
        <w:rPr>
          <w:position w:val="-12"/>
          <w:sz w:val="24"/>
          <w:szCs w:val="24"/>
        </w:rPr>
        <w:object w:dxaOrig="380" w:dyaOrig="380" w14:anchorId="575EE5DB">
          <v:shape id="_x0000_i1050" type="#_x0000_t75" style="width:18.75pt;height:18.75pt" o:ole="">
            <v:imagedata r:id="rId23" o:title=""/>
          </v:shape>
          <o:OLEObject Type="Embed" ProgID="Equation.DSMT4" ShapeID="_x0000_i1050" DrawAspect="Content" ObjectID="_1764629778" r:id="rId56"/>
        </w:object>
      </w:r>
      <w:r>
        <w:rPr>
          <w:sz w:val="24"/>
          <w:szCs w:val="24"/>
        </w:rPr>
        <w:t xml:space="preserve"> с вершинами </w:t>
      </w:r>
      <w:r w:rsidRPr="007C0231">
        <w:rPr>
          <w:position w:val="-14"/>
          <w:sz w:val="24"/>
          <w:szCs w:val="24"/>
        </w:rPr>
        <w:object w:dxaOrig="720" w:dyaOrig="400" w14:anchorId="6EA4ECA8">
          <v:shape id="_x0000_i1051" type="#_x0000_t75" style="width:36.75pt;height:19.5pt" o:ole="">
            <v:imagedata r:id="rId57" o:title=""/>
          </v:shape>
          <o:OLEObject Type="Embed" ProgID="Equation.DSMT4" ShapeID="_x0000_i1051" DrawAspect="Content" ObjectID="_1764629779" r:id="rId58"/>
        </w:object>
      </w:r>
      <w:r w:rsidRPr="007C0231">
        <w:rPr>
          <w:sz w:val="24"/>
          <w:szCs w:val="24"/>
        </w:rPr>
        <w:t xml:space="preserve"> </w:t>
      </w:r>
      <w:r>
        <w:rPr>
          <w:sz w:val="24"/>
          <w:szCs w:val="24"/>
        </w:rPr>
        <w:t>с помощью следующих соотношений:</w:t>
      </w:r>
    </w:p>
    <w:p w14:paraId="7B301EB3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4817CAAA">
          <v:shape id="_x0000_i1052" type="#_x0000_t75" style="width:252.75pt;height:40.5pt" o:ole="">
            <v:imagedata r:id="rId59" o:title=""/>
          </v:shape>
          <o:OLEObject Type="Embed" ProgID="Equation.DSMT4" ShapeID="_x0000_i1052" DrawAspect="Content" ObjectID="_1764629780" r:id="rId60"/>
        </w:object>
      </w:r>
    </w:p>
    <w:p w14:paraId="0016C3F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ышеизложенные соотношения переводят границу </w:t>
      </w:r>
      <w:r w:rsidRPr="00A6572A">
        <w:rPr>
          <w:position w:val="-10"/>
          <w:sz w:val="24"/>
          <w:szCs w:val="24"/>
        </w:rPr>
        <w:object w:dxaOrig="560" w:dyaOrig="320" w14:anchorId="53C6A94F">
          <v:shape id="_x0000_i1053" type="#_x0000_t75" style="width:27.75pt;height:16.5pt" o:ole="">
            <v:imagedata r:id="rId61" o:title=""/>
          </v:shape>
          <o:OLEObject Type="Embed" ProgID="Equation.DSMT4" ShapeID="_x0000_i1053" DrawAspect="Content" ObjectID="_1764629781" r:id="rId62"/>
        </w:object>
      </w:r>
      <w:r w:rsidRPr="00A6572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квадрата </w:t>
      </w:r>
      <w:r w:rsidRPr="007C0231">
        <w:rPr>
          <w:position w:val="-12"/>
          <w:sz w:val="24"/>
          <w:szCs w:val="24"/>
        </w:rPr>
        <w:object w:dxaOrig="380" w:dyaOrig="380" w14:anchorId="075A1578">
          <v:shape id="_x0000_i1054" type="#_x0000_t75" style="width:18.75pt;height:18.75pt" o:ole="">
            <v:imagedata r:id="rId51" o:title=""/>
          </v:shape>
          <o:OLEObject Type="Embed" ProgID="Equation.DSMT4" ShapeID="_x0000_i1054" DrawAspect="Content" ObjectID="_1764629782" r:id="rId63"/>
        </w:object>
      </w:r>
      <w:r>
        <w:rPr>
          <w:sz w:val="24"/>
          <w:szCs w:val="24"/>
        </w:rPr>
        <w:t xml:space="preserve"> в границу четырехугольника </w:t>
      </w:r>
      <w:r w:rsidRPr="007C0231">
        <w:rPr>
          <w:position w:val="-12"/>
          <w:sz w:val="24"/>
          <w:szCs w:val="24"/>
        </w:rPr>
        <w:object w:dxaOrig="380" w:dyaOrig="380" w14:anchorId="25F640F0">
          <v:shape id="_x0000_i1055" type="#_x0000_t75" style="width:18.75pt;height:18.75pt" o:ole="">
            <v:imagedata r:id="rId23" o:title=""/>
          </v:shape>
          <o:OLEObject Type="Embed" ProgID="Equation.DSMT4" ShapeID="_x0000_i1055" DrawAspect="Content" ObjectID="_1764629783" r:id="rId64"/>
        </w:object>
      </w:r>
      <w:r>
        <w:rPr>
          <w:sz w:val="24"/>
          <w:szCs w:val="24"/>
        </w:rPr>
        <w:t xml:space="preserve">, заключенную между вершинами </w:t>
      </w:r>
      <w:r w:rsidRPr="007C0231">
        <w:rPr>
          <w:position w:val="-14"/>
          <w:sz w:val="24"/>
          <w:szCs w:val="24"/>
        </w:rPr>
        <w:object w:dxaOrig="1700" w:dyaOrig="400" w14:anchorId="7325EE55">
          <v:shape id="_x0000_i1056" type="#_x0000_t75" style="width:85.5pt;height:19.5pt" o:ole="">
            <v:imagedata r:id="rId65" o:title=""/>
          </v:shape>
          <o:OLEObject Type="Embed" ProgID="Equation.DSMT4" ShapeID="_x0000_i1056" DrawAspect="Content" ObjectID="_1764629784" r:id="rId66"/>
        </w:object>
      </w:r>
      <w:r>
        <w:rPr>
          <w:sz w:val="24"/>
          <w:szCs w:val="24"/>
        </w:rPr>
        <w:t xml:space="preserve">. При этом граница </w:t>
      </w:r>
      <w:r w:rsidRPr="00A6572A">
        <w:rPr>
          <w:position w:val="-10"/>
          <w:sz w:val="24"/>
          <w:szCs w:val="24"/>
        </w:rPr>
        <w:object w:dxaOrig="520" w:dyaOrig="320" w14:anchorId="11352719">
          <v:shape id="_x0000_i1057" type="#_x0000_t75" style="width:25.5pt;height:16.5pt" o:ole="">
            <v:imagedata r:id="rId67" o:title=""/>
          </v:shape>
          <o:OLEObject Type="Embed" ProgID="Equation.DSMT4" ShapeID="_x0000_i1057" DrawAspect="Content" ObjectID="_1764629785" r:id="rId68"/>
        </w:object>
      </w:r>
      <w:r>
        <w:rPr>
          <w:sz w:val="24"/>
          <w:szCs w:val="24"/>
        </w:rPr>
        <w:t xml:space="preserve"> переходит в границу </w:t>
      </w:r>
      <w:r w:rsidRPr="007C0231">
        <w:rPr>
          <w:position w:val="-14"/>
          <w:sz w:val="24"/>
          <w:szCs w:val="24"/>
        </w:rPr>
        <w:object w:dxaOrig="1760" w:dyaOrig="400" w14:anchorId="3F299311">
          <v:shape id="_x0000_i1058" type="#_x0000_t75" style="width:88.55pt;height:19.5pt" o:ole="">
            <v:imagedata r:id="rId69" o:title=""/>
          </v:shape>
          <o:OLEObject Type="Embed" ProgID="Equation.DSMT4" ShapeID="_x0000_i1058" DrawAspect="Content" ObjectID="_1764629786" r:id="rId70"/>
        </w:object>
      </w:r>
      <w:r>
        <w:rPr>
          <w:sz w:val="24"/>
          <w:szCs w:val="24"/>
        </w:rPr>
        <w:t xml:space="preserve">, граница </w:t>
      </w:r>
      <w:r w:rsidRPr="00A6572A">
        <w:rPr>
          <w:position w:val="-10"/>
          <w:sz w:val="24"/>
          <w:szCs w:val="24"/>
          <w:lang w:val="en-US"/>
        </w:rPr>
        <w:object w:dxaOrig="560" w:dyaOrig="320" w14:anchorId="38FBDABA">
          <v:shape id="_x0000_i1059" type="#_x0000_t75" style="width:27.75pt;height:16.5pt" o:ole="">
            <v:imagedata r:id="rId71" o:title=""/>
          </v:shape>
          <o:OLEObject Type="Embed" ProgID="Equation.DSMT4" ShapeID="_x0000_i1059" DrawAspect="Content" ObjectID="_1764629787" r:id="rId72"/>
        </w:object>
      </w:r>
      <w:r w:rsidRPr="00A6572A">
        <w:t xml:space="preserve"> - </w:t>
      </w:r>
      <w:r>
        <w:t xml:space="preserve">в границу между </w:t>
      </w:r>
      <w:r w:rsidRPr="007C0231">
        <w:rPr>
          <w:position w:val="-14"/>
          <w:sz w:val="24"/>
          <w:szCs w:val="24"/>
        </w:rPr>
        <w:object w:dxaOrig="1719" w:dyaOrig="400" w14:anchorId="3102EC76">
          <v:shape id="_x0000_i1060" type="#_x0000_t75" style="width:86.2pt;height:19.5pt" o:ole="">
            <v:imagedata r:id="rId73" o:title=""/>
          </v:shape>
          <o:OLEObject Type="Embed" ProgID="Equation.DSMT4" ShapeID="_x0000_i1060" DrawAspect="Content" ObjectID="_1764629788" r:id="rId74"/>
        </w:object>
      </w:r>
      <w:r>
        <w:t>,</w:t>
      </w:r>
      <w:r w:rsidRPr="00A6572A">
        <w:rPr>
          <w:position w:val="-10"/>
          <w:sz w:val="24"/>
          <w:szCs w:val="24"/>
          <w:lang w:val="en-US"/>
        </w:rPr>
        <w:object w:dxaOrig="520" w:dyaOrig="320" w14:anchorId="58362B01">
          <v:shape id="_x0000_i1061" type="#_x0000_t75" style="width:25.5pt;height:16.5pt" o:ole="">
            <v:imagedata r:id="rId75" o:title=""/>
          </v:shape>
          <o:OLEObject Type="Embed" ProgID="Equation.DSMT4" ShapeID="_x0000_i1061" DrawAspect="Content" ObjectID="_1764629789" r:id="rId76"/>
        </w:object>
      </w:r>
      <w:r>
        <w:t xml:space="preserve"> а граница – в границу между </w:t>
      </w:r>
      <w:r w:rsidRPr="007C0231">
        <w:rPr>
          <w:position w:val="-14"/>
          <w:sz w:val="24"/>
          <w:szCs w:val="24"/>
        </w:rPr>
        <w:object w:dxaOrig="1740" w:dyaOrig="400" w14:anchorId="311CB1C9">
          <v:shape id="_x0000_i1062" type="#_x0000_t75" style="width:87pt;height:19.5pt" o:ole="">
            <v:imagedata r:id="rId77" o:title=""/>
          </v:shape>
          <o:OLEObject Type="Embed" ProgID="Equation.DSMT4" ShapeID="_x0000_i1062" DrawAspect="Content" ObjectID="_1764629790" r:id="rId78"/>
        </w:object>
      </w:r>
    </w:p>
    <w:p w14:paraId="0467EBC4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Введем на </w:t>
      </w:r>
      <w:r w:rsidRPr="007C0231">
        <w:rPr>
          <w:position w:val="-12"/>
          <w:sz w:val="24"/>
          <w:szCs w:val="24"/>
        </w:rPr>
        <w:object w:dxaOrig="380" w:dyaOrig="380" w14:anchorId="34DD3F7E">
          <v:shape id="_x0000_i1063" type="#_x0000_t75" style="width:18.75pt;height:18.75pt" o:ole="">
            <v:imagedata r:id="rId51" o:title=""/>
          </v:shape>
          <o:OLEObject Type="Embed" ProgID="Equation.DSMT4" ShapeID="_x0000_i1063" DrawAspect="Content" ObjectID="_1764629791" r:id="rId79"/>
        </w:object>
      </w:r>
      <w:r>
        <w:rPr>
          <w:sz w:val="24"/>
          <w:szCs w:val="24"/>
        </w:rPr>
        <w:t xml:space="preserve"> билинейные базисные функции</w:t>
      </w:r>
    </w:p>
    <w:p w14:paraId="21CC714F" w14:textId="77777777" w:rsidR="00885C53" w:rsidRDefault="00885C53" w:rsidP="00885C53">
      <w:pPr>
        <w:jc w:val="center"/>
      </w:pPr>
      <w:r w:rsidRPr="00AF58B8">
        <w:rPr>
          <w:position w:val="-34"/>
          <w:sz w:val="24"/>
          <w:szCs w:val="24"/>
        </w:rPr>
        <w:object w:dxaOrig="2420" w:dyaOrig="800" w14:anchorId="26D98597">
          <v:shape id="_x0000_i1064" type="#_x0000_t75" style="width:120.75pt;height:40.5pt" o:ole="">
            <v:imagedata r:id="rId80" o:title=""/>
          </v:shape>
          <o:OLEObject Type="Embed" ProgID="Equation.DSMT4" ShapeID="_x0000_i1064" DrawAspect="Content" ObjectID="_1764629792" r:id="rId81"/>
        </w:object>
      </w:r>
      <w:r w:rsidRPr="00315B58">
        <w:rPr>
          <w:sz w:val="24"/>
          <w:szCs w:val="24"/>
        </w:rPr>
        <w:t xml:space="preserve">           </w:t>
      </w:r>
      <w:r w:rsidRPr="004D01FA">
        <w:rPr>
          <w:position w:val="-34"/>
        </w:rPr>
        <w:object w:dxaOrig="2460" w:dyaOrig="800" w14:anchorId="01E6A9E8">
          <v:shape id="_x0000_i1065" type="#_x0000_t75" style="width:123pt;height:40.5pt" o:ole="">
            <v:imagedata r:id="rId82" o:title=""/>
          </v:shape>
          <o:OLEObject Type="Embed" ProgID="Equation.DSMT4" ShapeID="_x0000_i1065" DrawAspect="Content" ObjectID="_1764629793" r:id="rId83"/>
        </w:object>
      </w:r>
    </w:p>
    <w:p w14:paraId="3B23A030" w14:textId="77777777" w:rsidR="00885C53" w:rsidRDefault="00885C53" w:rsidP="00885C53">
      <w:r>
        <w:t xml:space="preserve">Где </w:t>
      </w:r>
      <w:r w:rsidRPr="00B72B29">
        <w:rPr>
          <w:position w:val="-12"/>
        </w:rPr>
        <w:object w:dxaOrig="300" w:dyaOrig="360" w14:anchorId="0910D7AA">
          <v:shape id="_x0000_i1066" type="#_x0000_t75" style="width:15pt;height:18pt" o:ole="">
            <v:imagedata r:id="rId84" o:title=""/>
          </v:shape>
          <o:OLEObject Type="Embed" ProgID="Equation.DSMT4" ShapeID="_x0000_i1066" DrawAspect="Content" ObjectID="_1764629794" r:id="rId85"/>
        </w:object>
      </w:r>
      <w:r w:rsidRPr="005627D2">
        <w:t xml:space="preserve"> </w:t>
      </w:r>
      <w:r>
        <w:t xml:space="preserve">и </w:t>
      </w:r>
      <w:r w:rsidRPr="004D01FA">
        <w:rPr>
          <w:position w:val="-12"/>
        </w:rPr>
        <w:object w:dxaOrig="320" w:dyaOrig="360" w14:anchorId="662E58F1">
          <v:shape id="_x0000_i1067" type="#_x0000_t75" style="width:16.5pt;height:18pt" o:ole="">
            <v:imagedata r:id="rId86" o:title=""/>
          </v:shape>
          <o:OLEObject Type="Embed" ProgID="Equation.DSMT4" ShapeID="_x0000_i1067" DrawAspect="Content" ObjectID="_1764629795" r:id="rId87"/>
        </w:object>
      </w:r>
      <w:r>
        <w:t xml:space="preserve"> - одномерные функции следующего вида:</w:t>
      </w:r>
    </w:p>
    <w:p w14:paraId="60C51373" w14:textId="77777777" w:rsidR="00885C53" w:rsidRDefault="00885C53" w:rsidP="00885C53">
      <w:pPr>
        <w:jc w:val="center"/>
      </w:pPr>
      <w:r w:rsidRPr="005627D2">
        <w:rPr>
          <w:position w:val="-12"/>
        </w:rPr>
        <w:object w:dxaOrig="1980" w:dyaOrig="360" w14:anchorId="1B1711A0">
          <v:shape id="_x0000_i1068" type="#_x0000_t75" style="width:99pt;height:18pt" o:ole="">
            <v:imagedata r:id="rId88" o:title=""/>
          </v:shape>
          <o:OLEObject Type="Embed" ProgID="Equation.DSMT4" ShapeID="_x0000_i1068" DrawAspect="Content" ObjectID="_1764629796" r:id="rId89"/>
        </w:object>
      </w:r>
    </w:p>
    <w:p w14:paraId="0387FD98" w14:textId="77777777" w:rsidR="00885C53" w:rsidRDefault="00885C53" w:rsidP="00885C53"/>
    <w:p w14:paraId="13186964" w14:textId="77777777" w:rsidR="00885C53" w:rsidRDefault="00885C53" w:rsidP="00885C53">
      <w:r>
        <w:br w:type="page"/>
      </w:r>
    </w:p>
    <w:p w14:paraId="2A8FEB82" w14:textId="77777777" w:rsidR="00885C53" w:rsidRDefault="00885C53" w:rsidP="00885C53">
      <w:pPr>
        <w:rPr>
          <w:sz w:val="24"/>
          <w:szCs w:val="24"/>
        </w:rPr>
      </w:pPr>
      <w:r>
        <w:lastRenderedPageBreak/>
        <w:t xml:space="preserve">Тогда базисные функции на четырехугольнике </w:t>
      </w:r>
      <w:r w:rsidRPr="007C0231">
        <w:rPr>
          <w:position w:val="-12"/>
          <w:sz w:val="24"/>
          <w:szCs w:val="24"/>
        </w:rPr>
        <w:object w:dxaOrig="380" w:dyaOrig="380" w14:anchorId="5F0BE9E2">
          <v:shape id="_x0000_i1069" type="#_x0000_t75" style="width:18.75pt;height:18.75pt" o:ole="">
            <v:imagedata r:id="rId23" o:title=""/>
          </v:shape>
          <o:OLEObject Type="Embed" ProgID="Equation.DSMT4" ShapeID="_x0000_i1069" DrawAspect="Content" ObjectID="_1764629797" r:id="rId90"/>
        </w:object>
      </w:r>
      <w:r>
        <w:rPr>
          <w:sz w:val="24"/>
          <w:szCs w:val="24"/>
        </w:rPr>
        <w:t xml:space="preserve"> можно определить с помощью соотношений</w:t>
      </w:r>
    </w:p>
    <w:p w14:paraId="6E4AAD52" w14:textId="77777777" w:rsidR="00885C53" w:rsidRDefault="00885C53" w:rsidP="00885C53">
      <w:pPr>
        <w:jc w:val="center"/>
        <w:rPr>
          <w:sz w:val="24"/>
          <w:szCs w:val="24"/>
        </w:rPr>
      </w:pPr>
      <w:r w:rsidRPr="007A0797">
        <w:rPr>
          <w:position w:val="-80"/>
          <w:sz w:val="24"/>
          <w:szCs w:val="24"/>
        </w:rPr>
        <w:object w:dxaOrig="3460" w:dyaOrig="1719" w14:anchorId="67187D3C">
          <v:shape id="_x0000_i1070" type="#_x0000_t75" style="width:173.15pt;height:86.2pt" o:ole="">
            <v:imagedata r:id="rId91" o:title=""/>
          </v:shape>
          <o:OLEObject Type="Embed" ProgID="Equation.DSMT4" ShapeID="_x0000_i1070" DrawAspect="Content" ObjectID="_1764629798" r:id="rId92"/>
        </w:object>
      </w:r>
    </w:p>
    <w:p w14:paraId="41E80D7D" w14:textId="77777777" w:rsidR="00885C53" w:rsidRDefault="00885C53" w:rsidP="00885C53">
      <w:r>
        <w:rPr>
          <w:sz w:val="24"/>
          <w:szCs w:val="24"/>
        </w:rPr>
        <w:t xml:space="preserve">Где </w:t>
      </w:r>
      <w:r w:rsidRPr="004D01FA">
        <w:rPr>
          <w:position w:val="-10"/>
        </w:rPr>
        <w:object w:dxaOrig="720" w:dyaOrig="320" w14:anchorId="3189437C">
          <v:shape id="_x0000_i1071" type="#_x0000_t75" style="width:36.75pt;height:16.5pt" o:ole="">
            <v:imagedata r:id="rId93" o:title=""/>
          </v:shape>
          <o:OLEObject Type="Embed" ProgID="Equation.DSMT4" ShapeID="_x0000_i1071" DrawAspect="Content" ObjectID="_1764629799" r:id="rId94"/>
        </w:object>
      </w:r>
      <w:r>
        <w:t xml:space="preserve"> и </w:t>
      </w:r>
      <w:r w:rsidRPr="004D01FA">
        <w:rPr>
          <w:position w:val="-10"/>
        </w:rPr>
        <w:object w:dxaOrig="720" w:dyaOrig="320" w14:anchorId="79EEB9F8">
          <v:shape id="_x0000_i1072" type="#_x0000_t75" style="width:36.75pt;height:16.5pt" o:ole="">
            <v:imagedata r:id="rId95" o:title=""/>
          </v:shape>
          <o:OLEObject Type="Embed" ProgID="Equation.DSMT4" ShapeID="_x0000_i1072" DrawAspect="Content" ObjectID="_1764629800" r:id="rId96"/>
        </w:object>
      </w:r>
      <w:r w:rsidRPr="005627D2">
        <w:t xml:space="preserve"> - </w:t>
      </w:r>
      <w:r>
        <w:t>функции, неявно определяемые соотношением</w:t>
      </w:r>
    </w:p>
    <w:p w14:paraId="7E5A410F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56615BB3">
          <v:shape id="_x0000_i1073" type="#_x0000_t75" style="width:252.75pt;height:40.5pt" o:ole="">
            <v:imagedata r:id="rId59" o:title=""/>
          </v:shape>
          <o:OLEObject Type="Embed" ProgID="Equation.DSMT4" ShapeID="_x0000_i1073" DrawAspect="Content" ObjectID="_1764629801" r:id="rId97"/>
        </w:object>
      </w:r>
    </w:p>
    <w:p w14:paraId="677ED5AE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Получим соотношения для вычисления элементов локальных матрицы массы и жесткости прямоугольной призмы с четырехугольным основанием. Основанная сложность заключается в том, что базисные функции </w:t>
      </w:r>
      <w:r w:rsidRPr="007C0231">
        <w:rPr>
          <w:position w:val="-12"/>
          <w:sz w:val="24"/>
          <w:szCs w:val="24"/>
        </w:rPr>
        <w:object w:dxaOrig="760" w:dyaOrig="400" w14:anchorId="7007BE90">
          <v:shape id="_x0000_i1074" type="#_x0000_t75" style="width:38.25pt;height:19.5pt" o:ole="">
            <v:imagedata r:id="rId98" o:title=""/>
          </v:shape>
          <o:OLEObject Type="Embed" ProgID="Equation.DSMT4" ShapeID="_x0000_i1074" DrawAspect="Content" ObjectID="_1764629802" r:id="rId99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е представлены в аналитическом виде. Поэтому при вычислении интегралов мы воспользуемся заменной переменных </w:t>
      </w:r>
      <w:r w:rsidRPr="00600E3A">
        <w:rPr>
          <w:position w:val="-6"/>
          <w:sz w:val="24"/>
          <w:szCs w:val="24"/>
        </w:rPr>
        <w:object w:dxaOrig="200" w:dyaOrig="220" w14:anchorId="742680A9">
          <v:shape id="_x0000_i1075" type="#_x0000_t75" style="width:10.5pt;height:10.5pt" o:ole="">
            <v:imagedata r:id="rId100" o:title=""/>
          </v:shape>
          <o:OLEObject Type="Embed" ProgID="Equation.DSMT4" ShapeID="_x0000_i1075" DrawAspect="Content" ObjectID="_1764629803" r:id="rId101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20" w:dyaOrig="260" w14:anchorId="0422D865">
          <v:shape id="_x0000_i1076" type="#_x0000_t75" style="width:10.5pt;height:12.75pt" o:ole="">
            <v:imagedata r:id="rId102" o:title=""/>
          </v:shape>
          <o:OLEObject Type="Embed" ProgID="Equation.DSMT4" ShapeID="_x0000_i1076" DrawAspect="Content" ObjectID="_1764629804" r:id="rId103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 </w:t>
      </w:r>
      <w:r w:rsidRPr="00600E3A">
        <w:rPr>
          <w:position w:val="-10"/>
          <w:sz w:val="24"/>
          <w:szCs w:val="24"/>
        </w:rPr>
        <w:object w:dxaOrig="200" w:dyaOrig="320" w14:anchorId="47D45E0D">
          <v:shape id="_x0000_i1077" type="#_x0000_t75" style="width:10.5pt;height:16.5pt" o:ole="">
            <v:imagedata r:id="rId104" o:title=""/>
          </v:shape>
          <o:OLEObject Type="Embed" ProgID="Equation.DSMT4" ShapeID="_x0000_i1077" DrawAspect="Content" ObjectID="_1764629805" r:id="rId105"/>
        </w:object>
      </w:r>
      <w:r w:rsidRPr="00600E3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600E3A">
        <w:rPr>
          <w:position w:val="-10"/>
        </w:rPr>
        <w:object w:dxaOrig="200" w:dyaOrig="260" w14:anchorId="3928FDE0">
          <v:shape id="_x0000_i1078" type="#_x0000_t75" style="width:10.5pt;height:12.75pt" o:ole="">
            <v:imagedata r:id="rId106" o:title=""/>
          </v:shape>
          <o:OLEObject Type="Embed" ProgID="Equation.DSMT4" ShapeID="_x0000_i1078" DrawAspect="Content" ObjectID="_1764629806" r:id="rId107"/>
        </w:object>
      </w:r>
      <w:r>
        <w:t xml:space="preserve">, что позволит перейти от интегрирование по четырехугольнику </w:t>
      </w:r>
      <w:r w:rsidRPr="007C0231">
        <w:rPr>
          <w:position w:val="-12"/>
          <w:sz w:val="24"/>
          <w:szCs w:val="24"/>
        </w:rPr>
        <w:object w:dxaOrig="380" w:dyaOrig="380" w14:anchorId="74A05C74">
          <v:shape id="_x0000_i1079" type="#_x0000_t75" style="width:18.75pt;height:18.75pt" o:ole="">
            <v:imagedata r:id="rId23" o:title=""/>
          </v:shape>
          <o:OLEObject Type="Embed" ProgID="Equation.DSMT4" ShapeID="_x0000_i1079" DrawAspect="Content" ObjectID="_1764629807" r:id="rId108"/>
        </w:object>
      </w:r>
      <w:r>
        <w:t xml:space="preserve"> к интегрированию по квадрату </w:t>
      </w:r>
      <w:r w:rsidRPr="007C0231">
        <w:rPr>
          <w:position w:val="-12"/>
          <w:sz w:val="24"/>
          <w:szCs w:val="24"/>
        </w:rPr>
        <w:object w:dxaOrig="380" w:dyaOrig="380" w14:anchorId="4707C56D">
          <v:shape id="_x0000_i1080" type="#_x0000_t75" style="width:18.75pt;height:18.75pt" o:ole="">
            <v:imagedata r:id="rId51" o:title=""/>
          </v:shape>
          <o:OLEObject Type="Embed" ProgID="Equation.DSMT4" ShapeID="_x0000_i1080" DrawAspect="Content" ObjectID="_1764629808" r:id="rId109"/>
        </w:object>
      </w:r>
      <w:r>
        <w:rPr>
          <w:sz w:val="24"/>
          <w:szCs w:val="24"/>
        </w:rPr>
        <w:t>, где аналитический вид базисный функций нам известен.</w:t>
      </w:r>
    </w:p>
    <w:p w14:paraId="07D87085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упрощения выкладок будем считать, что коэффициенты </w:t>
      </w:r>
      <w:r w:rsidRPr="00C066D5">
        <w:rPr>
          <w:position w:val="-6"/>
          <w:sz w:val="24"/>
          <w:szCs w:val="24"/>
        </w:rPr>
        <w:object w:dxaOrig="220" w:dyaOrig="279" w14:anchorId="102DC709">
          <v:shape id="_x0000_i1081" type="#_x0000_t75" style="width:10.5pt;height:14.25pt" o:ole="">
            <v:imagedata r:id="rId110" o:title=""/>
          </v:shape>
          <o:OLEObject Type="Embed" ProgID="Equation.DSMT4" ShapeID="_x0000_i1081" DrawAspect="Content" ObjectID="_1764629809" r:id="rId111"/>
        </w:object>
      </w:r>
      <w:r>
        <w:rPr>
          <w:sz w:val="24"/>
          <w:szCs w:val="24"/>
        </w:rPr>
        <w:t xml:space="preserve">и </w:t>
      </w:r>
      <w:r w:rsidRPr="00600E3A">
        <w:rPr>
          <w:position w:val="-10"/>
          <w:sz w:val="24"/>
          <w:szCs w:val="24"/>
        </w:rPr>
        <w:object w:dxaOrig="200" w:dyaOrig="260" w14:anchorId="47394EFB">
          <v:shape id="_x0000_i1082" type="#_x0000_t75" style="width:10.5pt;height:12.75pt" o:ole="">
            <v:imagedata r:id="rId112" o:title=""/>
          </v:shape>
          <o:OLEObject Type="Embed" ProgID="Equation.DSMT4" ShapeID="_x0000_i1082" DrawAspect="Content" ObjectID="_1764629810" r:id="rId113"/>
        </w:object>
      </w:r>
      <w:r>
        <w:rPr>
          <w:sz w:val="24"/>
          <w:szCs w:val="24"/>
        </w:rPr>
        <w:t xml:space="preserve">постоянны на </w:t>
      </w:r>
      <w:r w:rsidRPr="007C0231">
        <w:rPr>
          <w:position w:val="-12"/>
          <w:sz w:val="24"/>
          <w:szCs w:val="24"/>
        </w:rPr>
        <w:object w:dxaOrig="380" w:dyaOrig="380" w14:anchorId="7C97BB30">
          <v:shape id="_x0000_i1083" type="#_x0000_t75" style="width:18.75pt;height:18.75pt" o:ole="">
            <v:imagedata r:id="rId23" o:title=""/>
          </v:shape>
          <o:OLEObject Type="Embed" ProgID="Equation.DSMT4" ShapeID="_x0000_i1083" DrawAspect="Content" ObjectID="_1764629811" r:id="rId114"/>
        </w:object>
      </w:r>
      <w:r>
        <w:rPr>
          <w:sz w:val="24"/>
          <w:szCs w:val="24"/>
        </w:rPr>
        <w:t>, поэтому, чтобы не загромождать выкладки они будут опущены в формулах.</w:t>
      </w:r>
    </w:p>
    <w:p w14:paraId="15615EE8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Сначала получим формулы для вычисления локальной матрицы массы.</w:t>
      </w:r>
    </w:p>
    <w:p w14:paraId="5382B3C9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ак как функция </w:t>
      </w:r>
      <w:r w:rsidRPr="007C0231">
        <w:rPr>
          <w:position w:val="-12"/>
          <w:sz w:val="24"/>
          <w:szCs w:val="24"/>
        </w:rPr>
        <w:object w:dxaOrig="760" w:dyaOrig="400" w14:anchorId="63F50FA1">
          <v:shape id="_x0000_i1084" type="#_x0000_t75" style="width:38.25pt;height:19.5pt" o:ole="">
            <v:imagedata r:id="rId115" o:title=""/>
          </v:shape>
          <o:OLEObject Type="Embed" ProgID="Equation.DSMT4" ShapeID="_x0000_i1084" DrawAspect="Content" ObjectID="_1764629812" r:id="rId116"/>
        </w:object>
      </w:r>
      <w:r>
        <w:rPr>
          <w:sz w:val="24"/>
          <w:szCs w:val="24"/>
        </w:rPr>
        <w:t xml:space="preserve">на элементе </w:t>
      </w:r>
      <w:r w:rsidRPr="007C0231">
        <w:rPr>
          <w:position w:val="-12"/>
          <w:sz w:val="24"/>
          <w:szCs w:val="24"/>
        </w:rPr>
        <w:object w:dxaOrig="380" w:dyaOrig="380" w14:anchorId="4B65829B">
          <v:shape id="_x0000_i1085" type="#_x0000_t75" style="width:18.75pt;height:18.75pt" o:ole="">
            <v:imagedata r:id="rId23" o:title=""/>
          </v:shape>
          <o:OLEObject Type="Embed" ProgID="Equation.DSMT4" ShapeID="_x0000_i1085" DrawAspect="Content" ObjectID="_1764629813" r:id="rId117"/>
        </w:object>
      </w:r>
      <w:r>
        <w:rPr>
          <w:sz w:val="24"/>
          <w:szCs w:val="24"/>
        </w:rPr>
        <w:t xml:space="preserve"> — это образ функции </w:t>
      </w:r>
    </w:p>
    <w:p w14:paraId="58380720" w14:textId="77777777" w:rsidR="00885C53" w:rsidRDefault="00885C53" w:rsidP="00885C53">
      <w:pPr>
        <w:jc w:val="center"/>
        <w:rPr>
          <w:sz w:val="24"/>
          <w:szCs w:val="24"/>
        </w:rPr>
      </w:pPr>
      <w:r w:rsidRPr="00F80A46">
        <w:rPr>
          <w:position w:val="-196"/>
          <w:sz w:val="24"/>
          <w:szCs w:val="24"/>
        </w:rPr>
        <w:object w:dxaOrig="7720" w:dyaOrig="3640" w14:anchorId="10505C76">
          <v:shape id="_x0000_i1086" type="#_x0000_t75" style="width:386.4pt;height:182.2pt" o:ole="">
            <v:imagedata r:id="rId118" o:title=""/>
          </v:shape>
          <o:OLEObject Type="Embed" ProgID="Equation.DSMT4" ShapeID="_x0000_i1086" DrawAspect="Content" ObjectID="_1764629814" r:id="rId119"/>
        </w:object>
      </w:r>
    </w:p>
    <w:p w14:paraId="7876400C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B83FC00" w14:textId="77777777" w:rsidR="00885C53" w:rsidRDefault="00885C53" w:rsidP="00885C53">
      <w:r>
        <w:rPr>
          <w:sz w:val="24"/>
          <w:szCs w:val="24"/>
        </w:rPr>
        <w:lastRenderedPageBreak/>
        <w:t xml:space="preserve">Вычислим якобиан </w:t>
      </w:r>
      <w:r w:rsidRPr="00D8487E">
        <w:rPr>
          <w:position w:val="-6"/>
        </w:rPr>
        <w:object w:dxaOrig="380" w:dyaOrig="320" w14:anchorId="75F7E0C6">
          <v:shape id="_x0000_i1087" type="#_x0000_t75" style="width:18.75pt;height:16.5pt" o:ole="">
            <v:imagedata r:id="rId120" o:title=""/>
          </v:shape>
          <o:OLEObject Type="Embed" ProgID="Equation.DSMT4" ShapeID="_x0000_i1087" DrawAspect="Content" ObjectID="_1764629815" r:id="rId121"/>
        </w:object>
      </w:r>
      <w:r>
        <w:t xml:space="preserve"> для преобразования координат</w:t>
      </w:r>
    </w:p>
    <w:p w14:paraId="41677EB7" w14:textId="77777777" w:rsidR="00885C53" w:rsidRDefault="00885C53" w:rsidP="00885C53">
      <w:pPr>
        <w:jc w:val="center"/>
      </w:pPr>
      <w:r w:rsidRPr="009E387B">
        <w:rPr>
          <w:position w:val="-68"/>
        </w:rPr>
        <w:object w:dxaOrig="5820" w:dyaOrig="2540" w14:anchorId="4176F7D4">
          <v:shape id="_x0000_i1088" type="#_x0000_t75" style="width:291pt;height:127.5pt" o:ole="">
            <v:imagedata r:id="rId122" o:title=""/>
          </v:shape>
          <o:OLEObject Type="Embed" ProgID="Equation.DSMT4" ShapeID="_x0000_i1088" DrawAspect="Content" ObjectID="_1764629816" r:id="rId123"/>
        </w:object>
      </w:r>
    </w:p>
    <w:p w14:paraId="3A750FEB" w14:textId="77777777" w:rsidR="00885C53" w:rsidRDefault="00885C53" w:rsidP="00885C53">
      <w:r>
        <w:t xml:space="preserve">Где коэффициенты </w:t>
      </w:r>
      <w:r w:rsidRPr="004D01FA">
        <w:rPr>
          <w:position w:val="-12"/>
        </w:rPr>
        <w:object w:dxaOrig="1020" w:dyaOrig="360" w14:anchorId="0C0E4913">
          <v:shape id="_x0000_i1089" type="#_x0000_t75" style="width:50.25pt;height:18pt" o:ole="">
            <v:imagedata r:id="rId124" o:title=""/>
          </v:shape>
          <o:OLEObject Type="Embed" ProgID="Equation.DSMT4" ShapeID="_x0000_i1089" DrawAspect="Content" ObjectID="_1764629817" r:id="rId125"/>
        </w:object>
      </w:r>
    </w:p>
    <w:p w14:paraId="37F07141" w14:textId="77777777" w:rsidR="00885C53" w:rsidRDefault="00885C53" w:rsidP="00885C53">
      <w:pPr>
        <w:jc w:val="center"/>
      </w:pPr>
      <w:r w:rsidRPr="009E387B">
        <w:rPr>
          <w:position w:val="-48"/>
        </w:rPr>
        <w:object w:dxaOrig="3960" w:dyaOrig="1080" w14:anchorId="1B161534">
          <v:shape id="_x0000_i1090" type="#_x0000_t75" style="width:198.8pt;height:54.75pt" o:ole="">
            <v:imagedata r:id="rId126" o:title=""/>
          </v:shape>
          <o:OLEObject Type="Embed" ProgID="Equation.DSMT4" ShapeID="_x0000_i1090" DrawAspect="Content" ObjectID="_1764629818" r:id="rId127"/>
        </w:object>
      </w:r>
    </w:p>
    <w:p w14:paraId="1E359E03" w14:textId="77777777" w:rsidR="00885C53" w:rsidRDefault="00885C53" w:rsidP="00885C53">
      <w:r>
        <w:t xml:space="preserve">При этом следует учесть, что якобиан </w:t>
      </w:r>
      <w:r w:rsidRPr="00D8487E">
        <w:rPr>
          <w:position w:val="-6"/>
        </w:rPr>
        <w:object w:dxaOrig="380" w:dyaOrig="320" w14:anchorId="39382151">
          <v:shape id="_x0000_i1091" type="#_x0000_t75" style="width:18.75pt;height:16.5pt" o:ole="">
            <v:imagedata r:id="rId120" o:title=""/>
          </v:shape>
          <o:OLEObject Type="Embed" ProgID="Equation.DSMT4" ShapeID="_x0000_i1091" DrawAspect="Content" ObjectID="_1764629819" r:id="rId128"/>
        </w:object>
      </w:r>
      <w:r>
        <w:t xml:space="preserve"> в силу взаимной однозначности отображения </w:t>
      </w:r>
    </w:p>
    <w:p w14:paraId="09FB92F0" w14:textId="77777777" w:rsidR="00885C53" w:rsidRDefault="00885C53" w:rsidP="00885C53">
      <w:pPr>
        <w:jc w:val="center"/>
        <w:rPr>
          <w:sz w:val="24"/>
          <w:szCs w:val="24"/>
        </w:rPr>
      </w:pPr>
      <w:r w:rsidRPr="00A6572A">
        <w:rPr>
          <w:position w:val="-34"/>
          <w:sz w:val="24"/>
          <w:szCs w:val="24"/>
        </w:rPr>
        <w:object w:dxaOrig="5040" w:dyaOrig="800" w14:anchorId="3962E775">
          <v:shape id="_x0000_i1092" type="#_x0000_t75" style="width:252.75pt;height:40.5pt" o:ole="">
            <v:imagedata r:id="rId59" o:title=""/>
          </v:shape>
          <o:OLEObject Type="Embed" ProgID="Equation.DSMT4" ShapeID="_x0000_i1092" DrawAspect="Content" ObjectID="_1764629820" r:id="rId129"/>
        </w:object>
      </w:r>
    </w:p>
    <w:p w14:paraId="1340BD5C" w14:textId="77777777" w:rsidR="00885C53" w:rsidRDefault="00885C53" w:rsidP="00885C53">
      <w:r>
        <w:rPr>
          <w:sz w:val="24"/>
          <w:szCs w:val="24"/>
        </w:rPr>
        <w:t xml:space="preserve">не меняет знак. Тогда модуль якобиана </w:t>
      </w:r>
      <w:r w:rsidRPr="00D8487E">
        <w:rPr>
          <w:position w:val="-6"/>
        </w:rPr>
        <w:object w:dxaOrig="380" w:dyaOrig="320" w14:anchorId="225654D7">
          <v:shape id="_x0000_i1093" type="#_x0000_t75" style="width:18.75pt;height:16.5pt" o:ole="">
            <v:imagedata r:id="rId120" o:title=""/>
          </v:shape>
          <o:OLEObject Type="Embed" ProgID="Equation.DSMT4" ShapeID="_x0000_i1093" DrawAspect="Content" ObjectID="_1764629821" r:id="rId130"/>
        </w:object>
      </w:r>
      <w:r>
        <w:t xml:space="preserve"> может быть записан как </w:t>
      </w:r>
    </w:p>
    <w:p w14:paraId="35AD206E" w14:textId="77777777" w:rsidR="00885C53" w:rsidRDefault="00885C53" w:rsidP="00885C53">
      <w:pPr>
        <w:jc w:val="center"/>
      </w:pPr>
      <w:r w:rsidRPr="00A75622">
        <w:rPr>
          <w:position w:val="-16"/>
        </w:rPr>
        <w:object w:dxaOrig="3360" w:dyaOrig="440" w14:anchorId="65016DB5">
          <v:shape id="_x0000_i1094" type="#_x0000_t75" style="width:168pt;height:21.75pt" o:ole="">
            <v:imagedata r:id="rId131" o:title=""/>
          </v:shape>
          <o:OLEObject Type="Embed" ProgID="Equation.DSMT4" ShapeID="_x0000_i1094" DrawAspect="Content" ObjectID="_1764629822" r:id="rId132"/>
        </w:object>
      </w:r>
    </w:p>
    <w:p w14:paraId="4DC1E3AB" w14:textId="77777777" w:rsidR="00885C53" w:rsidRDefault="00885C53" w:rsidP="00885C53">
      <w:r>
        <w:t>В результате матрица массы для аппроксимации с использованием билинейный функций может быть представлена в виде:</w:t>
      </w:r>
    </w:p>
    <w:p w14:paraId="2247EA72" w14:textId="77777777" w:rsidR="00885C53" w:rsidRDefault="00885C53" w:rsidP="00885C53">
      <w:pPr>
        <w:jc w:val="center"/>
      </w:pPr>
      <w:r w:rsidRPr="00A75622">
        <w:rPr>
          <w:position w:val="-68"/>
        </w:rPr>
        <w:object w:dxaOrig="9020" w:dyaOrig="1480" w14:anchorId="02DA9C0A">
          <v:shape id="_x0000_i1095" type="#_x0000_t75" style="width:450.55pt;height:74.2pt" o:ole="">
            <v:imagedata r:id="rId133" o:title=""/>
          </v:shape>
          <o:OLEObject Type="Embed" ProgID="Equation.DSMT4" ShapeID="_x0000_i1095" DrawAspect="Content" ObjectID="_1764629823" r:id="rId134"/>
        </w:object>
      </w:r>
    </w:p>
    <w:p w14:paraId="3BF9CA4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Теперь получим формулы для вычисления локальной матрицы жесткости</w:t>
      </w:r>
    </w:p>
    <w:p w14:paraId="78D25F88" w14:textId="011A7949" w:rsidR="00885C53" w:rsidRDefault="00885C53" w:rsidP="00885C53">
      <w:pPr>
        <w:jc w:val="center"/>
        <w:rPr>
          <w:sz w:val="24"/>
          <w:szCs w:val="24"/>
        </w:rPr>
      </w:pPr>
      <w:r w:rsidRPr="00315B58">
        <w:rPr>
          <w:position w:val="-146"/>
          <w:sz w:val="24"/>
          <w:szCs w:val="24"/>
        </w:rPr>
        <w:object w:dxaOrig="10340" w:dyaOrig="3040" w14:anchorId="17A0D299">
          <v:shape id="_x0000_i1096" type="#_x0000_t75" style="width:467.9pt;height:138pt" o:ole="">
            <v:imagedata r:id="rId135" o:title=""/>
          </v:shape>
          <o:OLEObject Type="Embed" ProgID="Equation.DSMT4" ShapeID="_x0000_i1096" DrawAspect="Content" ObjectID="_1764629824" r:id="rId136"/>
        </w:object>
      </w:r>
    </w:p>
    <w:p w14:paraId="39A7DEC4" w14:textId="77777777" w:rsidR="00885C53" w:rsidRDefault="00885C53" w:rsidP="00885C53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14:paraId="7819D081" w14:textId="77777777" w:rsidR="00885C53" w:rsidRDefault="00885C53" w:rsidP="00885C53">
      <w:r>
        <w:lastRenderedPageBreak/>
        <w:t xml:space="preserve">Вычислим производные </w:t>
      </w:r>
      <w:r w:rsidRPr="008636B9">
        <w:rPr>
          <w:position w:val="-24"/>
        </w:rPr>
        <w:object w:dxaOrig="520" w:dyaOrig="660" w14:anchorId="0FBBFC72">
          <v:shape id="_x0000_i1097" type="#_x0000_t75" style="width:25.5pt;height:33pt" o:ole="">
            <v:imagedata r:id="rId137" o:title=""/>
          </v:shape>
          <o:OLEObject Type="Embed" ProgID="Equation.DSMT4" ShapeID="_x0000_i1097" DrawAspect="Content" ObjectID="_1764629825" r:id="rId138"/>
        </w:object>
      </w:r>
      <w:r>
        <w:t xml:space="preserve">и </w:t>
      </w:r>
      <w:r w:rsidRPr="007959A5">
        <w:rPr>
          <w:position w:val="-30"/>
        </w:rPr>
        <w:object w:dxaOrig="520" w:dyaOrig="720" w14:anchorId="39D0691F">
          <v:shape id="_x0000_i1098" type="#_x0000_t75" style="width:25.5pt;height:36.75pt" o:ole="">
            <v:imagedata r:id="rId139" o:title=""/>
          </v:shape>
          <o:OLEObject Type="Embed" ProgID="Equation.DSMT4" ShapeID="_x0000_i1098" DrawAspect="Content" ObjectID="_1764629826" r:id="rId140"/>
        </w:object>
      </w:r>
      <w:r>
        <w:t>. Используя правила дифференцирования сложной функции, получим</w:t>
      </w:r>
    </w:p>
    <w:p w14:paraId="1160D3C3" w14:textId="77777777" w:rsidR="00885C53" w:rsidRDefault="00885C53" w:rsidP="00885C53">
      <w:pPr>
        <w:jc w:val="center"/>
      </w:pPr>
      <w:r w:rsidRPr="007959A5">
        <w:rPr>
          <w:position w:val="-66"/>
        </w:rPr>
        <w:object w:dxaOrig="3019" w:dyaOrig="1440" w14:anchorId="0B5D9D96">
          <v:shape id="_x0000_i1099" type="#_x0000_t75" style="width:150.8pt;height:1in" o:ole="">
            <v:imagedata r:id="rId141" o:title=""/>
          </v:shape>
          <o:OLEObject Type="Embed" ProgID="Equation.DSMT4" ShapeID="_x0000_i1099" DrawAspect="Content" ObjectID="_1764629827" r:id="rId142"/>
        </w:object>
      </w:r>
    </w:p>
    <w:p w14:paraId="4AA88CB9" w14:textId="77777777" w:rsidR="00885C53" w:rsidRDefault="00885C53" w:rsidP="00885C53">
      <w:r>
        <w:t>Применяя формулы Крамера</w:t>
      </w:r>
      <w:r w:rsidRPr="007959A5">
        <w:t xml:space="preserve"> </w:t>
      </w:r>
      <w:r>
        <w:t xml:space="preserve">(их применение возможно в силу того, что </w:t>
      </w:r>
      <w:r w:rsidRPr="007959A5">
        <w:rPr>
          <w:position w:val="-6"/>
        </w:rPr>
        <w:object w:dxaOrig="580" w:dyaOrig="279" w14:anchorId="2173365F">
          <v:shape id="_x0000_i1100" type="#_x0000_t75" style="width:29.25pt;height:14.25pt" o:ole="">
            <v:imagedata r:id="rId143" o:title=""/>
          </v:shape>
          <o:OLEObject Type="Embed" ProgID="Equation.DSMT4" ShapeID="_x0000_i1100" DrawAspect="Content" ObjectID="_1764629828" r:id="rId144"/>
        </w:object>
      </w:r>
      <w:r w:rsidRPr="007959A5">
        <w:t>)</w:t>
      </w:r>
      <w:r>
        <w:t>, получаем</w:t>
      </w:r>
    </w:p>
    <w:p w14:paraId="3F2B677B" w14:textId="77777777" w:rsidR="00885C53" w:rsidRDefault="00885C53" w:rsidP="00885C53">
      <w:pPr>
        <w:jc w:val="center"/>
      </w:pPr>
      <w:r w:rsidRPr="007959A5">
        <w:rPr>
          <w:position w:val="-142"/>
        </w:rPr>
        <w:object w:dxaOrig="6800" w:dyaOrig="2960" w14:anchorId="5BF99ACC">
          <v:shape id="_x0000_i1101" type="#_x0000_t75" style="width:340.35pt;height:147.7pt" o:ole="">
            <v:imagedata r:id="rId145" o:title=""/>
          </v:shape>
          <o:OLEObject Type="Embed" ProgID="Equation.DSMT4" ShapeID="_x0000_i1101" DrawAspect="Content" ObjectID="_1764629829" r:id="rId146"/>
        </w:object>
      </w:r>
    </w:p>
    <w:p w14:paraId="7F2D9E17" w14:textId="77777777" w:rsidR="00885C53" w:rsidRDefault="00885C53" w:rsidP="00885C53">
      <w:r>
        <w:t>Где</w:t>
      </w:r>
    </w:p>
    <w:p w14:paraId="1416D257" w14:textId="77777777" w:rsidR="00885C53" w:rsidRDefault="00885C53" w:rsidP="00885C53">
      <w:pPr>
        <w:jc w:val="center"/>
      </w:pPr>
      <w:r w:rsidRPr="00C76F72">
        <w:rPr>
          <w:position w:val="-30"/>
        </w:rPr>
        <w:object w:dxaOrig="2500" w:dyaOrig="720" w14:anchorId="11B47E78">
          <v:shape id="_x0000_i1102" type="#_x0000_t75" style="width:125.25pt;height:36.75pt" o:ole="">
            <v:imagedata r:id="rId147" o:title=""/>
          </v:shape>
          <o:OLEObject Type="Embed" ProgID="Equation.DSMT4" ShapeID="_x0000_i1102" DrawAspect="Content" ObjectID="_1764629830" r:id="rId148"/>
        </w:object>
      </w:r>
      <w:r>
        <w:rPr>
          <w:lang w:val="en-US"/>
        </w:rPr>
        <w:t xml:space="preserve">  </w:t>
      </w:r>
      <w:r w:rsidRPr="008636B9">
        <w:rPr>
          <w:position w:val="-30"/>
        </w:rPr>
        <w:object w:dxaOrig="2580" w:dyaOrig="720" w14:anchorId="54648CD2">
          <v:shape id="_x0000_i1103" type="#_x0000_t75" style="width:129pt;height:36.75pt" o:ole="">
            <v:imagedata r:id="rId149" o:title=""/>
          </v:shape>
          <o:OLEObject Type="Embed" ProgID="Equation.DSMT4" ShapeID="_x0000_i1103" DrawAspect="Content" ObjectID="_1764629831" r:id="rId150"/>
        </w:object>
      </w:r>
    </w:p>
    <w:p w14:paraId="4A90225B" w14:textId="77777777" w:rsidR="00885C53" w:rsidRDefault="00885C53" w:rsidP="00885C53">
      <w:r>
        <w:t>Тогда</w:t>
      </w:r>
    </w:p>
    <w:p w14:paraId="1682D33B" w14:textId="3370D028" w:rsidR="00885C53" w:rsidRDefault="00885C53" w:rsidP="00885C53">
      <w:pPr>
        <w:ind w:left="-284" w:hanging="992"/>
        <w:jc w:val="right"/>
        <w:rPr>
          <w:sz w:val="24"/>
          <w:szCs w:val="24"/>
        </w:rPr>
      </w:pPr>
      <w:r w:rsidRPr="00EA6973">
        <w:rPr>
          <w:position w:val="-152"/>
          <w:sz w:val="24"/>
          <w:szCs w:val="24"/>
        </w:rPr>
        <w:object w:dxaOrig="11700" w:dyaOrig="3159" w14:anchorId="307B3C37">
          <v:shape id="_x0000_i1104" type="#_x0000_t75" style="width:479.1pt;height:129.7pt" o:ole="">
            <v:imagedata r:id="rId151" o:title=""/>
          </v:shape>
          <o:OLEObject Type="Embed" ProgID="Equation.DSMT4" ShapeID="_x0000_i1104" DrawAspect="Content" ObjectID="_1764629832" r:id="rId152"/>
        </w:object>
      </w:r>
    </w:p>
    <w:p w14:paraId="33EE2D91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>Обозначим матрицы жесткости и массы соответствующих элементов двумерных и одномерных элементов линейный элементов следующим образом:</w:t>
      </w:r>
    </w:p>
    <w:p w14:paraId="5356D0D1" w14:textId="394EB03A" w:rsidR="00885C53" w:rsidRDefault="00885C53" w:rsidP="00885C53">
      <w:pPr>
        <w:jc w:val="center"/>
        <w:rPr>
          <w:sz w:val="24"/>
          <w:szCs w:val="24"/>
        </w:rPr>
      </w:pPr>
      <w:r w:rsidRPr="003F3215">
        <w:rPr>
          <w:position w:val="-72"/>
          <w:sz w:val="24"/>
          <w:szCs w:val="24"/>
        </w:rPr>
        <w:object w:dxaOrig="10700" w:dyaOrig="1560" w14:anchorId="02C1E15A">
          <v:shape id="_x0000_i1105" type="#_x0000_t75" style="width:447.25pt;height:66pt" o:ole="">
            <v:imagedata r:id="rId153" o:title=""/>
          </v:shape>
          <o:OLEObject Type="Embed" ProgID="Equation.DSMT4" ShapeID="_x0000_i1105" DrawAspect="Content" ObjectID="_1764629833" r:id="rId154"/>
        </w:object>
      </w:r>
    </w:p>
    <w:p w14:paraId="4495C428" w14:textId="77777777" w:rsidR="00885C53" w:rsidRDefault="00885C53" w:rsidP="00885C53">
      <w:pPr>
        <w:ind w:hanging="567"/>
        <w:jc w:val="center"/>
        <w:rPr>
          <w:sz w:val="24"/>
          <w:szCs w:val="24"/>
        </w:rPr>
      </w:pPr>
      <w:r w:rsidRPr="003F3215">
        <w:rPr>
          <w:position w:val="-34"/>
          <w:sz w:val="24"/>
          <w:szCs w:val="24"/>
        </w:rPr>
        <w:object w:dxaOrig="4020" w:dyaOrig="780" w14:anchorId="62EEE53A">
          <v:shape id="_x0000_i1106" type="#_x0000_t75" style="width:201pt;height:39.75pt" o:ole="">
            <v:imagedata r:id="rId155" o:title=""/>
          </v:shape>
          <o:OLEObject Type="Embed" ProgID="Equation.DSMT4" ShapeID="_x0000_i1106" DrawAspect="Content" ObjectID="_1764629834" r:id="rId156"/>
        </w:object>
      </w:r>
    </w:p>
    <w:p w14:paraId="40931164" w14:textId="77777777" w:rsidR="00885C53" w:rsidRDefault="00885C53" w:rsidP="00885C53">
      <w:pPr>
        <w:ind w:hanging="567"/>
        <w:jc w:val="center"/>
      </w:pPr>
      <w:r w:rsidRPr="003F3215">
        <w:rPr>
          <w:position w:val="-150"/>
        </w:rPr>
        <w:object w:dxaOrig="7500" w:dyaOrig="3060" w14:anchorId="01DCD05F">
          <v:shape id="_x0000_i1107" type="#_x0000_t75" style="width:375pt;height:153pt" o:ole="">
            <v:imagedata r:id="rId157" o:title=""/>
          </v:shape>
          <o:OLEObject Type="Embed" ProgID="Equation.DSMT4" ShapeID="_x0000_i1107" DrawAspect="Content" ObjectID="_1764629835" r:id="rId158"/>
        </w:object>
      </w:r>
    </w:p>
    <w:p w14:paraId="650F0184" w14:textId="77777777" w:rsidR="00885C53" w:rsidRPr="00B65712" w:rsidRDefault="00885C53" w:rsidP="00885C53">
      <w:pPr>
        <w:rPr>
          <w:sz w:val="24"/>
          <w:szCs w:val="24"/>
        </w:rPr>
      </w:pPr>
      <w:r>
        <w:t xml:space="preserve">Интеграл </w:t>
      </w:r>
      <w:r>
        <w:rPr>
          <w:sz w:val="24"/>
          <w:szCs w:val="24"/>
        </w:rPr>
        <w:t xml:space="preserve">для </w:t>
      </w:r>
      <w:r w:rsidRPr="00764D4B">
        <w:rPr>
          <w:position w:val="-14"/>
          <w:sz w:val="24"/>
          <w:szCs w:val="24"/>
        </w:rPr>
        <w:object w:dxaOrig="400" w:dyaOrig="420" w14:anchorId="0F327F04">
          <v:shape id="_x0000_i1108" type="#_x0000_t75" style="width:18pt;height:19.5pt" o:ole="">
            <v:imagedata r:id="rId159" o:title=""/>
          </v:shape>
          <o:OLEObject Type="Embed" ProgID="Equation.DSMT4" ShapeID="_x0000_i1108" DrawAspect="Content" ObjectID="_1764629836" r:id="rId160"/>
        </w:object>
      </w:r>
      <w:r>
        <w:rPr>
          <w:sz w:val="24"/>
          <w:szCs w:val="24"/>
        </w:rPr>
        <w:t>будем вычислять численно. Для этого воспользуемся методом Гаусса. Квадратурные формулы для интегрирования прямоугольника (с тремя узлами по каждой из координат) имеют следующий</w:t>
      </w:r>
      <w:r w:rsidRPr="00B65712">
        <w:rPr>
          <w:sz w:val="24"/>
          <w:szCs w:val="24"/>
        </w:rPr>
        <w:t xml:space="preserve"> </w:t>
      </w:r>
      <w:r>
        <w:rPr>
          <w:sz w:val="24"/>
          <w:szCs w:val="24"/>
        </w:rPr>
        <w:t>вид:</w:t>
      </w:r>
    </w:p>
    <w:p w14:paraId="0BBA1D24" w14:textId="77777777" w:rsidR="00885C53" w:rsidRDefault="00885C53" w:rsidP="00885C53">
      <w:pPr>
        <w:jc w:val="center"/>
        <w:rPr>
          <w:sz w:val="24"/>
          <w:szCs w:val="24"/>
        </w:rPr>
      </w:pPr>
      <w:r w:rsidRPr="00B65712">
        <w:rPr>
          <w:position w:val="-36"/>
          <w:sz w:val="24"/>
          <w:szCs w:val="24"/>
        </w:rPr>
        <w:object w:dxaOrig="4520" w:dyaOrig="820" w14:anchorId="1F3F8045">
          <v:shape id="_x0000_i1109" type="#_x0000_t75" style="width:226.45pt;height:40.5pt" o:ole="">
            <v:imagedata r:id="rId161" o:title=""/>
          </v:shape>
          <o:OLEObject Type="Embed" ProgID="Equation.DSMT4" ShapeID="_x0000_i1109" DrawAspect="Content" ObjectID="_1764629837" r:id="rId162"/>
        </w:object>
      </w:r>
    </w:p>
    <w:p w14:paraId="7DFCAF0A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</w:p>
    <w:p w14:paraId="61D3FEFA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118"/>
          <w:sz w:val="24"/>
          <w:szCs w:val="24"/>
        </w:rPr>
        <w:object w:dxaOrig="4300" w:dyaOrig="2480" w14:anchorId="622889F1">
          <v:shape id="_x0000_i1110" type="#_x0000_t75" style="width:215.2pt;height:124.5pt" o:ole="">
            <v:imagedata r:id="rId163" o:title=""/>
          </v:shape>
          <o:OLEObject Type="Embed" ProgID="Equation.DSMT4" ShapeID="_x0000_i1110" DrawAspect="Content" ObjectID="_1764629838" r:id="rId164"/>
        </w:object>
      </w:r>
    </w:p>
    <w:p w14:paraId="1CE9AFD6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Для элементного шаблона </w:t>
      </w:r>
      <w:r w:rsidRPr="00AD7FDC">
        <w:rPr>
          <w:position w:val="-14"/>
          <w:sz w:val="24"/>
          <w:szCs w:val="24"/>
        </w:rPr>
        <w:object w:dxaOrig="1680" w:dyaOrig="400" w14:anchorId="4840C934">
          <v:shape id="_x0000_i1111" type="#_x0000_t75" style="width:84pt;height:19.5pt" o:ole="">
            <v:imagedata r:id="rId165" o:title=""/>
          </v:shape>
          <o:OLEObject Type="Embed" ProgID="Equation.DSMT4" ShapeID="_x0000_i1111" DrawAspect="Content" ObjectID="_1764629839" r:id="rId166"/>
        </w:object>
      </w:r>
      <w:r>
        <w:rPr>
          <w:sz w:val="24"/>
          <w:szCs w:val="24"/>
        </w:rPr>
        <w:t>эти формулы принимают вид:</w:t>
      </w:r>
    </w:p>
    <w:p w14:paraId="4C0B779D" w14:textId="77777777" w:rsidR="00885C53" w:rsidRDefault="00885C53" w:rsidP="00885C53">
      <w:pPr>
        <w:jc w:val="center"/>
        <w:rPr>
          <w:sz w:val="24"/>
          <w:szCs w:val="24"/>
        </w:rPr>
      </w:pPr>
      <w:r w:rsidRPr="00AD7FDC">
        <w:rPr>
          <w:position w:val="-32"/>
          <w:sz w:val="24"/>
          <w:szCs w:val="24"/>
        </w:rPr>
        <w:object w:dxaOrig="4500" w:dyaOrig="740" w14:anchorId="7873A3E2">
          <v:shape id="_x0000_i1112" type="#_x0000_t75" style="width:225pt;height:36.75pt" o:ole="">
            <v:imagedata r:id="rId167" o:title=""/>
          </v:shape>
          <o:OLEObject Type="Embed" ProgID="Equation.DSMT4" ShapeID="_x0000_i1112" DrawAspect="Content" ObjectID="_1764629840" r:id="rId168"/>
        </w:object>
      </w:r>
    </w:p>
    <w:p w14:paraId="6EF897D3" w14:textId="77777777" w:rsidR="00885C53" w:rsidRDefault="00885C53" w:rsidP="00885C53">
      <w:pPr>
        <w:rPr>
          <w:sz w:val="24"/>
          <w:szCs w:val="24"/>
        </w:rPr>
      </w:pPr>
      <w:r>
        <w:rPr>
          <w:sz w:val="24"/>
          <w:szCs w:val="24"/>
        </w:rPr>
        <w:t xml:space="preserve">Тогда компоненты локальной матрицы жесткости элемента </w:t>
      </w:r>
      <w:r w:rsidRPr="00D32DD5">
        <w:rPr>
          <w:position w:val="-12"/>
          <w:sz w:val="24"/>
          <w:szCs w:val="24"/>
        </w:rPr>
        <w:object w:dxaOrig="380" w:dyaOrig="360" w14:anchorId="076306B2">
          <v:shape id="_x0000_i1113" type="#_x0000_t75" style="width:18.75pt;height:18pt" o:ole="">
            <v:imagedata r:id="rId169" o:title=""/>
          </v:shape>
          <o:OLEObject Type="Embed" ProgID="Equation.DSMT4" ShapeID="_x0000_i1113" DrawAspect="Content" ObjectID="_1764629841" r:id="rId170"/>
        </w:object>
      </w:r>
      <w:r>
        <w:rPr>
          <w:sz w:val="24"/>
          <w:szCs w:val="24"/>
        </w:rPr>
        <w:t xml:space="preserve">могут быть вычислены через компоненты матриц </w:t>
      </w:r>
      <w:r w:rsidRPr="00D32DD5">
        <w:rPr>
          <w:position w:val="-10"/>
          <w:sz w:val="24"/>
          <w:szCs w:val="24"/>
        </w:rPr>
        <w:object w:dxaOrig="1820" w:dyaOrig="380" w14:anchorId="7D049C39">
          <v:shape id="_x0000_i1114" type="#_x0000_t75" style="width:90.75pt;height:18.75pt" o:ole="">
            <v:imagedata r:id="rId171" o:title=""/>
          </v:shape>
          <o:OLEObject Type="Embed" ProgID="Equation.DSMT4" ShapeID="_x0000_i1114" DrawAspect="Content" ObjectID="_1764629842" r:id="rId172"/>
        </w:object>
      </w:r>
      <w:r>
        <w:rPr>
          <w:sz w:val="24"/>
          <w:szCs w:val="24"/>
        </w:rPr>
        <w:t>следующим образом.</w:t>
      </w:r>
    </w:p>
    <w:p w14:paraId="51E57908" w14:textId="77777777" w:rsidR="00885C53" w:rsidRDefault="00885C53" w:rsidP="00885C53">
      <w:pPr>
        <w:jc w:val="center"/>
      </w:pPr>
      <w:r w:rsidRPr="00157F11">
        <w:rPr>
          <w:position w:val="-18"/>
        </w:rPr>
        <w:object w:dxaOrig="4160" w:dyaOrig="480" w14:anchorId="34EA3470">
          <v:shape id="_x0000_i1115" type="#_x0000_t75" style="width:207.8pt;height:24pt" o:ole="">
            <v:imagedata r:id="rId173" o:title=""/>
          </v:shape>
          <o:OLEObject Type="Embed" ProgID="Equation.DSMT4" ShapeID="_x0000_i1115" DrawAspect="Content" ObjectID="_1764629843" r:id="rId174"/>
        </w:object>
      </w:r>
    </w:p>
    <w:p w14:paraId="6B60F9A7" w14:textId="77777777" w:rsidR="00885C53" w:rsidRDefault="00885C53" w:rsidP="00885C53">
      <w:pPr>
        <w:rPr>
          <w:sz w:val="24"/>
          <w:szCs w:val="24"/>
        </w:rPr>
      </w:pPr>
      <w:r>
        <w:t xml:space="preserve">Нетрудно убедиться, что компоненты локальной матрицы массы элемента </w:t>
      </w:r>
      <w:r w:rsidRPr="00D32DD5">
        <w:rPr>
          <w:position w:val="-12"/>
          <w:sz w:val="24"/>
          <w:szCs w:val="24"/>
        </w:rPr>
        <w:object w:dxaOrig="380" w:dyaOrig="360" w14:anchorId="17EA7EBD">
          <v:shape id="_x0000_i1116" type="#_x0000_t75" style="width:18.75pt;height:18pt" o:ole="">
            <v:imagedata r:id="rId169" o:title=""/>
          </v:shape>
          <o:OLEObject Type="Embed" ProgID="Equation.DSMT4" ShapeID="_x0000_i1116" DrawAspect="Content" ObjectID="_1764629844" r:id="rId175"/>
        </w:object>
      </w:r>
      <w:r>
        <w:rPr>
          <w:sz w:val="24"/>
          <w:szCs w:val="24"/>
        </w:rPr>
        <w:t xml:space="preserve">вычисляются с помощью матриц </w:t>
      </w:r>
      <w:r w:rsidRPr="00D32DD5">
        <w:rPr>
          <w:position w:val="-10"/>
          <w:sz w:val="24"/>
          <w:szCs w:val="24"/>
        </w:rPr>
        <w:object w:dxaOrig="900" w:dyaOrig="380" w14:anchorId="1A0CC82B">
          <v:shape id="_x0000_i1117" type="#_x0000_t75" style="width:45pt;height:18.75pt" o:ole="">
            <v:imagedata r:id="rId176" o:title=""/>
          </v:shape>
          <o:OLEObject Type="Embed" ProgID="Equation.DSMT4" ShapeID="_x0000_i1117" DrawAspect="Content" ObjectID="_1764629845" r:id="rId177"/>
        </w:object>
      </w:r>
    </w:p>
    <w:p w14:paraId="02565C08" w14:textId="77777777" w:rsidR="00885C53" w:rsidRDefault="00885C53" w:rsidP="00885C53">
      <w:pPr>
        <w:jc w:val="center"/>
        <w:rPr>
          <w:sz w:val="24"/>
          <w:szCs w:val="24"/>
        </w:rPr>
      </w:pPr>
      <w:r w:rsidRPr="00157F11">
        <w:rPr>
          <w:position w:val="-14"/>
          <w:sz w:val="24"/>
          <w:szCs w:val="24"/>
        </w:rPr>
        <w:object w:dxaOrig="2340" w:dyaOrig="420" w14:anchorId="7767D33D">
          <v:shape id="_x0000_i1118" type="#_x0000_t75" style="width:117pt;height:21.75pt" o:ole="">
            <v:imagedata r:id="rId178" o:title=""/>
          </v:shape>
          <o:OLEObject Type="Embed" ProgID="Equation.DSMT4" ShapeID="_x0000_i1118" DrawAspect="Content" ObjectID="_1764629846" r:id="rId179"/>
        </w:object>
      </w:r>
    </w:p>
    <w:p w14:paraId="461542CC" w14:textId="77777777" w:rsidR="00885C53" w:rsidRDefault="00885C53" w:rsidP="00885C53">
      <w:pPr>
        <w:rPr>
          <w:sz w:val="24"/>
          <w:szCs w:val="24"/>
        </w:rPr>
      </w:pPr>
    </w:p>
    <w:p w14:paraId="7E13EC69" w14:textId="77777777" w:rsidR="00781A46" w:rsidRDefault="00781A46" w:rsidP="00885C53">
      <w:pPr>
        <w:rPr>
          <w:sz w:val="24"/>
          <w:szCs w:val="24"/>
        </w:rPr>
      </w:pPr>
    </w:p>
    <w:p w14:paraId="7D4D575B" w14:textId="77777777" w:rsidR="00781A46" w:rsidRDefault="00781A46" w:rsidP="00885C53">
      <w:pPr>
        <w:rPr>
          <w:sz w:val="24"/>
          <w:szCs w:val="24"/>
        </w:rPr>
      </w:pPr>
    </w:p>
    <w:p w14:paraId="38B0662D" w14:textId="68CC684D" w:rsidR="00885C53" w:rsidRPr="00781A46" w:rsidRDefault="0013192D" w:rsidP="00885C53">
      <w:pPr>
        <w:rPr>
          <w:sz w:val="24"/>
          <w:szCs w:val="24"/>
        </w:rPr>
      </w:pPr>
      <w:r>
        <w:rPr>
          <w:sz w:val="24"/>
          <w:szCs w:val="24"/>
        </w:rPr>
        <w:lastRenderedPageBreak/>
        <w:t>Для вычисления</w:t>
      </w:r>
      <w:r w:rsidR="00885C53">
        <w:rPr>
          <w:sz w:val="24"/>
          <w:szCs w:val="24"/>
        </w:rPr>
        <w:t xml:space="preserve"> вектора правой части</w:t>
      </w:r>
      <w:r w:rsidR="00781A46">
        <w:rPr>
          <w:sz w:val="24"/>
          <w:szCs w:val="24"/>
        </w:rPr>
        <w:t xml:space="preserve"> будем использовать интерполировани</w:t>
      </w:r>
      <w:r w:rsidR="00CF7149">
        <w:rPr>
          <w:sz w:val="24"/>
          <w:szCs w:val="24"/>
        </w:rPr>
        <w:t>е</w:t>
      </w:r>
      <w:r w:rsidR="00781A46">
        <w:rPr>
          <w:sz w:val="24"/>
          <w:szCs w:val="24"/>
        </w:rPr>
        <w:t xml:space="preserve"> функции </w:t>
      </w:r>
      <w:r w:rsidR="00781A46" w:rsidRPr="00781A46">
        <w:rPr>
          <w:position w:val="-10"/>
          <w:sz w:val="24"/>
          <w:szCs w:val="24"/>
        </w:rPr>
        <w:object w:dxaOrig="240" w:dyaOrig="320" w14:anchorId="62A8E56C">
          <v:shape id="_x0000_i1119" type="#_x0000_t75" style="width:12pt;height:15.75pt" o:ole="">
            <v:imagedata r:id="rId180" o:title=""/>
          </v:shape>
          <o:OLEObject Type="Embed" ProgID="Equation.DSMT4" ShapeID="_x0000_i1119" DrawAspect="Content" ObjectID="_1764629847" r:id="rId181"/>
        </w:object>
      </w:r>
      <w:r w:rsidR="00781A46">
        <w:rPr>
          <w:sz w:val="24"/>
          <w:szCs w:val="24"/>
        </w:rPr>
        <w:t>по локальным базисным функциям</w:t>
      </w:r>
    </w:p>
    <w:p w14:paraId="624CA390" w14:textId="77777777" w:rsidR="00885C53" w:rsidRPr="0039221A" w:rsidRDefault="00885C53" w:rsidP="0013192D">
      <w:pPr>
        <w:jc w:val="center"/>
        <w:rPr>
          <w:sz w:val="24"/>
          <w:szCs w:val="24"/>
          <w:lang w:val="en-US"/>
        </w:rPr>
      </w:pPr>
      <w:r w:rsidRPr="00543504">
        <w:rPr>
          <w:position w:val="-26"/>
          <w:sz w:val="24"/>
          <w:szCs w:val="24"/>
        </w:rPr>
        <w:object w:dxaOrig="8320" w:dyaOrig="10880" w14:anchorId="651FBF26">
          <v:shape id="_x0000_i1120" type="#_x0000_t75" style="width:415.6pt;height:544pt" o:ole="">
            <v:imagedata r:id="rId182" o:title=""/>
          </v:shape>
          <o:OLEObject Type="Embed" ProgID="Equation.DSMT4" ShapeID="_x0000_i1120" DrawAspect="Content" ObjectID="_1764629848" r:id="rId183"/>
        </w:object>
      </w:r>
    </w:p>
    <w:p w14:paraId="312BB5A3" w14:textId="77777777" w:rsidR="00885C53" w:rsidRPr="009E0E64" w:rsidRDefault="00885C53" w:rsidP="00885C53">
      <w:pPr>
        <w:rPr>
          <w:lang w:val="en-US"/>
        </w:rPr>
      </w:pPr>
    </w:p>
    <w:p w14:paraId="086F8947" w14:textId="77CCFE3D" w:rsidR="00885C53" w:rsidRDefault="00885C53" w:rsidP="007F71A3">
      <w:pPr>
        <w:ind w:left="567"/>
      </w:pPr>
      <w:r>
        <w:br w:type="page"/>
      </w:r>
      <w:r w:rsidR="007F71A3">
        <w:lastRenderedPageBreak/>
        <w:t xml:space="preserve">Учет вторых краевых так же основывается на интерполяции функции </w:t>
      </w:r>
      <w:r w:rsidR="007F71A3" w:rsidRPr="00686476">
        <w:rPr>
          <w:position w:val="-6"/>
        </w:rPr>
        <w:object w:dxaOrig="200" w:dyaOrig="279" w14:anchorId="7B15A411">
          <v:shape id="_x0000_i1121" type="#_x0000_t75" style="width:9.75pt;height:14.25pt" o:ole="">
            <v:imagedata r:id="rId184" o:title=""/>
          </v:shape>
          <o:OLEObject Type="Embed" ProgID="Equation.DSMT4" ShapeID="_x0000_i1121" DrawAspect="Content" ObjectID="_1764629849" r:id="rId185"/>
        </w:object>
      </w:r>
      <w:r w:rsidR="007F71A3">
        <w:t xml:space="preserve"> по локальным базисным функциям</w:t>
      </w:r>
    </w:p>
    <w:p w14:paraId="2DC7DA0C" w14:textId="2BF451FC" w:rsidR="00885C53" w:rsidRDefault="00F25C35" w:rsidP="009F2419">
      <w:pPr>
        <w:jc w:val="center"/>
      </w:pPr>
      <w:r w:rsidRPr="00900196">
        <w:rPr>
          <w:position w:val="-40"/>
        </w:rPr>
        <w:object w:dxaOrig="8680" w:dyaOrig="6039" w14:anchorId="0DF4F58A">
          <v:shape id="_x0000_i1122" type="#_x0000_t75" style="width:434.45pt;height:301.65pt" o:ole="">
            <v:imagedata r:id="rId186" o:title=""/>
          </v:shape>
          <o:OLEObject Type="Embed" ProgID="Equation.DSMT4" ShapeID="_x0000_i1122" DrawAspect="Content" ObjectID="_1764629850" r:id="rId187"/>
        </w:object>
      </w:r>
    </w:p>
    <w:p w14:paraId="6704C996" w14:textId="77777777" w:rsidR="00885C53" w:rsidRPr="00900196" w:rsidRDefault="00885C53" w:rsidP="00885C53">
      <w:r>
        <w:t xml:space="preserve">Если краевое задано на боковой грани, то можно рассматривать локальные базисные функции по двум переменным, так как одна из координат зафиксировано (в силу того, что расчетная область </w:t>
      </w:r>
      <w:r w:rsidRPr="00266D99">
        <w:t>-</w:t>
      </w:r>
      <w:r w:rsidRPr="00900196">
        <w:t>параллелепипед</w:t>
      </w:r>
      <w:r>
        <w:t xml:space="preserve"> и его боковые грани параллельны осям координат). Тогда</w:t>
      </w:r>
    </w:p>
    <w:p w14:paraId="3DB6676B" w14:textId="24CD4FE7" w:rsidR="00885C53" w:rsidRDefault="0005345B" w:rsidP="00885C53">
      <w:r w:rsidRPr="00900196">
        <w:rPr>
          <w:position w:val="-42"/>
        </w:rPr>
        <w:object w:dxaOrig="9020" w:dyaOrig="6080" w14:anchorId="097C75B8">
          <v:shape id="_x0000_i1123" type="#_x0000_t75" style="width:450.55pt;height:304.6pt" o:ole="">
            <v:imagedata r:id="rId188" o:title=""/>
          </v:shape>
          <o:OLEObject Type="Embed" ProgID="Equation.DSMT4" ShapeID="_x0000_i1123" DrawAspect="Content" ObjectID="_1764629851" r:id="rId189"/>
        </w:object>
      </w:r>
    </w:p>
    <w:p w14:paraId="7A6FAE47" w14:textId="32EC6A78" w:rsidR="001D1B0F" w:rsidRDefault="001D1B0F" w:rsidP="00885C53"/>
    <w:p w14:paraId="58ED1AFD" w14:textId="1B313D3F" w:rsidR="00F25C35" w:rsidRDefault="00F25C35" w:rsidP="00F25C35">
      <w:pPr>
        <w:ind w:left="567"/>
      </w:pPr>
      <w:r>
        <w:lastRenderedPageBreak/>
        <w:t xml:space="preserve">Учет третьих краевых похож на случай с вторыми краевыми. </w:t>
      </w:r>
    </w:p>
    <w:p w14:paraId="562EFEE9" w14:textId="4FD7B4D0" w:rsidR="00F25C35" w:rsidRDefault="00F25C35" w:rsidP="00F25C35">
      <w:pPr>
        <w:ind w:left="567"/>
      </w:pPr>
      <w:r>
        <w:t>Для начала рассмотрим, как учитываются третьи краевые в глобальном матрицы.</w:t>
      </w:r>
    </w:p>
    <w:p w14:paraId="4B074B7D" w14:textId="46622CCC" w:rsidR="00F25C35" w:rsidRPr="00F25C35" w:rsidRDefault="0005345B" w:rsidP="00F25C35">
      <w:pPr>
        <w:ind w:left="567"/>
        <w:jc w:val="center"/>
        <w:rPr>
          <w:lang w:val="en-US"/>
        </w:rPr>
      </w:pPr>
      <w:r w:rsidRPr="0005345B">
        <w:object w:dxaOrig="5800" w:dyaOrig="4380" w14:anchorId="4AE8CBC6">
          <v:shape id="_x0000_i1124" type="#_x0000_t75" style="width:290.3pt;height:219pt" o:ole="">
            <v:imagedata r:id="rId190" o:title=""/>
          </v:shape>
          <o:OLEObject Type="Embed" ProgID="Equation.DSMT4" ShapeID="_x0000_i1124" DrawAspect="Content" ObjectID="_1764629852" r:id="rId191"/>
        </w:object>
      </w:r>
    </w:p>
    <w:p w14:paraId="32BD3C03" w14:textId="11E27392" w:rsidR="00F25C35" w:rsidRDefault="0005345B" w:rsidP="00F25C35">
      <w:pPr>
        <w:ind w:left="567"/>
      </w:pPr>
      <w:r>
        <w:t xml:space="preserve">А учет третях краевых в вектор правой части почти ничем не отличается случая с вторыми краевыми. </w:t>
      </w:r>
      <w:r w:rsidR="00F25C35">
        <w:t>Отличие заключается в том, что интерполируется функция</w:t>
      </w:r>
      <w:r w:rsidR="00F25C35" w:rsidRPr="00F25C35">
        <w:t xml:space="preserve"> </w:t>
      </w:r>
      <w:r w:rsidR="00F25C35">
        <w:t xml:space="preserve">уже </w:t>
      </w:r>
      <w:r w:rsidR="00F25C35" w:rsidRPr="00F25C35">
        <w:rPr>
          <w:position w:val="-14"/>
        </w:rPr>
        <w:object w:dxaOrig="300" w:dyaOrig="380" w14:anchorId="38A07731">
          <v:shape id="_x0000_i1125" type="#_x0000_t75" style="width:15pt;height:18.75pt" o:ole="">
            <v:imagedata r:id="rId192" o:title=""/>
          </v:shape>
          <o:OLEObject Type="Embed" ProgID="Equation.DSMT4" ShapeID="_x0000_i1125" DrawAspect="Content" ObjectID="_1764629853" r:id="rId193"/>
        </w:object>
      </w:r>
      <w:r w:rsidR="00F25C35">
        <w:t xml:space="preserve"> по локальным базисным функциям и интеграл </w:t>
      </w:r>
      <w:r w:rsidR="00343313">
        <w:t>д</w:t>
      </w:r>
      <w:r>
        <w:t>омножается</w:t>
      </w:r>
      <w:r w:rsidR="00F25C35">
        <w:t xml:space="preserve"> на коэффициент </w:t>
      </w:r>
      <w:r w:rsidR="00F25C35" w:rsidRPr="00F25C35">
        <w:rPr>
          <w:position w:val="-10"/>
        </w:rPr>
        <w:object w:dxaOrig="240" w:dyaOrig="320" w14:anchorId="0B55E0B4">
          <v:shape id="_x0000_i1126" type="#_x0000_t75" style="width:12pt;height:15.75pt" o:ole="">
            <v:imagedata r:id="rId194" o:title=""/>
          </v:shape>
          <o:OLEObject Type="Embed" ProgID="Equation.DSMT4" ShapeID="_x0000_i1126" DrawAspect="Content" ObjectID="_1764629854" r:id="rId195"/>
        </w:object>
      </w:r>
    </w:p>
    <w:p w14:paraId="14711527" w14:textId="4077844E" w:rsidR="0020099B" w:rsidRPr="00F25C35" w:rsidRDefault="0020099B" w:rsidP="0020099B">
      <w:pPr>
        <w:ind w:left="567"/>
        <w:jc w:val="both"/>
      </w:pPr>
      <w:r w:rsidRPr="0020099B">
        <w:t>Учет первых краевых условий проводится после полной сборки глобальной матрицы и правой части (включая учет условий второго и третьего рода). В глобальной матрице и глобальном векторе находим соответствующую глобальному номеру краевого узла строку, и ставим вместо диагонального элемента глобальной матрицы на этой строке единицу и нули вместо внедиагольных элементов, а вместо элемента с таким номером в вектор правой части присваиваем значения первого краевого условия.</w:t>
      </w:r>
    </w:p>
    <w:p w14:paraId="1220B869" w14:textId="77777777" w:rsidR="00A219AD" w:rsidRDefault="00F9530A" w:rsidP="00A219A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425"/>
        <w:jc w:val="both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Описание разработанных программ</w:t>
      </w:r>
    </w:p>
    <w:p w14:paraId="3FBF1032" w14:textId="596EFE5A" w:rsidR="00A219AD" w:rsidRPr="00A219AD" w:rsidRDefault="00A219AD" w:rsidP="00A219AD">
      <w:pPr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b/>
          <w:bCs/>
          <w:sz w:val="28"/>
          <w:szCs w:val="28"/>
        </w:rPr>
      </w:pPr>
      <w:r w:rsidRPr="00A219AD">
        <w:rPr>
          <w:rFonts w:cstheme="minorHAnsi"/>
          <w:i/>
          <w:iCs/>
          <w:sz w:val="24"/>
          <w:szCs w:val="24"/>
          <w:u w:val="single"/>
        </w:rPr>
        <w:t>В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05"/>
        <w:gridCol w:w="7223"/>
      </w:tblGrid>
      <w:tr w:rsidR="004C0D34" w:rsidRPr="004C0D34" w14:paraId="7D007213" w14:textId="77777777" w:rsidTr="007946EF">
        <w:tc>
          <w:tcPr>
            <w:tcW w:w="2405" w:type="dxa"/>
          </w:tcPr>
          <w:p w14:paraId="228C0199" w14:textId="72D78BBD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Название файла</w:t>
            </w:r>
          </w:p>
        </w:tc>
        <w:tc>
          <w:tcPr>
            <w:tcW w:w="7223" w:type="dxa"/>
          </w:tcPr>
          <w:p w14:paraId="702600FA" w14:textId="72EDE2EB" w:rsidR="004C0D34" w:rsidRPr="004C0D34" w:rsidRDefault="004C0D34" w:rsidP="007946EF">
            <w:pPr>
              <w:jc w:val="center"/>
              <w:rPr>
                <w:rFonts w:cstheme="minorHAnsi"/>
              </w:rPr>
            </w:pPr>
            <w:r w:rsidRPr="004C0D34">
              <w:rPr>
                <w:rFonts w:cstheme="minorHAnsi"/>
              </w:rPr>
              <w:t>Содержание</w:t>
            </w:r>
          </w:p>
        </w:tc>
      </w:tr>
      <w:tr w:rsidR="004C0D34" w:rsidRPr="004C0D34" w14:paraId="1ABADB19" w14:textId="77777777" w:rsidTr="007946EF">
        <w:tc>
          <w:tcPr>
            <w:tcW w:w="2405" w:type="dxa"/>
          </w:tcPr>
          <w:p w14:paraId="15253B77" w14:textId="0DEFA9ED" w:rsidR="004C0D34" w:rsidRPr="004C0D34" w:rsidRDefault="004C0D34" w:rsidP="007946EF">
            <w:pPr>
              <w:jc w:val="center"/>
              <w:rPr>
                <w:rFonts w:cstheme="minorHAnsi"/>
                <w:lang w:val="en-US"/>
              </w:rPr>
            </w:pPr>
            <w:r w:rsidRPr="004C0D34">
              <w:rPr>
                <w:rFonts w:cstheme="minorHAnsi"/>
                <w:lang w:val="en-US"/>
              </w:rPr>
              <w:t>FE.txt</w:t>
            </w:r>
          </w:p>
        </w:tc>
        <w:tc>
          <w:tcPr>
            <w:tcW w:w="7223" w:type="dxa"/>
          </w:tcPr>
          <w:p w14:paraId="3A28C2EA" w14:textId="0B4A8238" w:rsidR="004C0D34" w:rsidRP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Информация о списке КЭ содержащихся в </w:t>
            </w:r>
            <w:r>
              <w:rPr>
                <w:rFonts w:cstheme="minorHAnsi"/>
              </w:rPr>
              <w:t xml:space="preserve">расчетной </w:t>
            </w:r>
            <w:r w:rsidRPr="004C0D34">
              <w:rPr>
                <w:rFonts w:cstheme="minorHAnsi"/>
              </w:rPr>
              <w:t>области</w:t>
            </w:r>
            <w:r>
              <w:rPr>
                <w:rFonts w:cstheme="minorHAnsi"/>
              </w:rPr>
              <w:t>.</w:t>
            </w:r>
          </w:p>
          <w:p w14:paraId="0441A3C3" w14:textId="41C982F9" w:rsidR="004C0D34" w:rsidRDefault="004C0D3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 КЭ в расчётной области</w:t>
            </w:r>
            <w:r w:rsidR="00A05876">
              <w:rPr>
                <w:rFonts w:cstheme="minorHAnsi"/>
              </w:rPr>
              <w:t>.</w:t>
            </w:r>
          </w:p>
          <w:p w14:paraId="128EEA40" w14:textId="6AB26BF0" w:rsid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целых чисел</w:t>
            </w:r>
            <w:r w:rsidR="00A05876">
              <w:rPr>
                <w:rFonts w:cstheme="minorHAnsi"/>
              </w:rPr>
              <w:t>:</w:t>
            </w:r>
          </w:p>
          <w:p w14:paraId="506701BF" w14:textId="31BD1971" w:rsidR="004C0D34" w:rsidRPr="004C0D34" w:rsidRDefault="004C0D3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задают номер узлов в основании</w:t>
            </w:r>
            <w:r w:rsidR="002E241A"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>расчетной области, которым соответствуют узлы, находящиеся на более высоком уровне</w:t>
            </w:r>
            <w:r>
              <w:rPr>
                <w:rFonts w:cstheme="minorHAnsi"/>
              </w:rPr>
              <w:t xml:space="preserve">, следующие 2 </w:t>
            </w:r>
            <w:r w:rsidR="00A05876">
              <w:rPr>
                <w:rFonts w:cstheme="minorHAnsi"/>
              </w:rPr>
              <w:t>числа</w:t>
            </w:r>
            <w:r>
              <w:rPr>
                <w:rFonts w:cstheme="minorHAnsi"/>
              </w:rPr>
              <w:t xml:space="preserve"> </w:t>
            </w:r>
            <w:r w:rsidR="001F6A24">
              <w:rPr>
                <w:rFonts w:cstheme="minorHAnsi"/>
              </w:rPr>
              <w:t xml:space="preserve">номер </w:t>
            </w:r>
            <w:r>
              <w:rPr>
                <w:rFonts w:cstheme="minorHAnsi"/>
              </w:rPr>
              <w:t>верх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и нижн</w:t>
            </w:r>
            <w:r w:rsidR="001F6A24">
              <w:rPr>
                <w:rFonts w:cstheme="minorHAnsi"/>
              </w:rPr>
              <w:t>его</w:t>
            </w:r>
            <w:r>
              <w:rPr>
                <w:rFonts w:cstheme="minorHAnsi"/>
              </w:rPr>
              <w:t xml:space="preserve"> предел</w:t>
            </w:r>
            <w:r w:rsidR="00A05876">
              <w:rPr>
                <w:rFonts w:cstheme="minorHAnsi"/>
              </w:rPr>
              <w:t xml:space="preserve"> высоты</w:t>
            </w:r>
            <w:r w:rsidR="002E241A">
              <w:rPr>
                <w:rFonts w:cstheme="minorHAnsi"/>
              </w:rPr>
              <w:t xml:space="preserve"> КЭ</w:t>
            </w:r>
            <w:r>
              <w:rPr>
                <w:rFonts w:cstheme="minorHAnsi"/>
              </w:rPr>
              <w:t>, последнее</w:t>
            </w:r>
            <w:r w:rsidR="00A05876">
              <w:rPr>
                <w:rFonts w:cstheme="minorHAnsi"/>
              </w:rPr>
              <w:t xml:space="preserve"> число</w:t>
            </w:r>
            <w:r>
              <w:rPr>
                <w:rFonts w:cstheme="minorHAnsi"/>
              </w:rPr>
              <w:t xml:space="preserve"> подобласть, к которой принадлежит КЭ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735F17E9" w14:textId="77777777" w:rsidTr="007946EF">
        <w:tc>
          <w:tcPr>
            <w:tcW w:w="2405" w:type="dxa"/>
          </w:tcPr>
          <w:p w14:paraId="0D741857" w14:textId="32CB5991" w:rsidR="004C0D34" w:rsidRPr="00A05876" w:rsidRDefault="00A05876" w:rsidP="007946EF">
            <w:pPr>
              <w:jc w:val="center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XY.txt</w:t>
            </w:r>
          </w:p>
        </w:tc>
        <w:tc>
          <w:tcPr>
            <w:tcW w:w="7223" w:type="dxa"/>
          </w:tcPr>
          <w:p w14:paraId="1F5A8FA5" w14:textId="77777777" w:rsidR="004C0D34" w:rsidRPr="00456BC5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 w:rsidRPr="00A05876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 xml:space="preserve">точек в плоскости </w:t>
            </w:r>
            <w:r>
              <w:rPr>
                <w:rFonts w:cstheme="minorHAnsi"/>
                <w:lang w:val="en-US"/>
              </w:rPr>
              <w:t>Oxy</w:t>
            </w:r>
          </w:p>
          <w:p w14:paraId="10B39966" w14:textId="77777777" w:rsidR="00A05876" w:rsidRDefault="00A05876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Первым числом в файле идет общее число</w:t>
            </w:r>
            <w:r>
              <w:rPr>
                <w:rFonts w:cstheme="minorHAnsi"/>
              </w:rPr>
              <w:t xml:space="preserve"> точек.</w:t>
            </w:r>
          </w:p>
          <w:p w14:paraId="582E938A" w14:textId="77777777" w:rsid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вещественных чисел</w:t>
            </w:r>
          </w:p>
          <w:p w14:paraId="39D6754F" w14:textId="352EB8D1" w:rsidR="00A05876" w:rsidRPr="00A05876" w:rsidRDefault="00A05876">
            <w:pPr>
              <w:rPr>
                <w:rFonts w:cstheme="minorHAnsi"/>
              </w:rPr>
            </w:pPr>
            <w:r>
              <w:rPr>
                <w:rFonts w:cstheme="minorHAnsi"/>
              </w:rPr>
              <w:t>Перв</w:t>
            </w:r>
            <w:r w:rsidR="007946EF">
              <w:rPr>
                <w:rFonts w:cstheme="minorHAnsi"/>
              </w:rPr>
              <w:t>ое</w:t>
            </w:r>
            <w:r>
              <w:rPr>
                <w:rFonts w:cstheme="minorHAnsi"/>
              </w:rPr>
              <w:t xml:space="preserve"> число первая координата точки, второе число вторая координата точки</w:t>
            </w:r>
            <w:r w:rsidR="002E241A">
              <w:rPr>
                <w:rFonts w:cstheme="minorHAnsi"/>
              </w:rPr>
              <w:t>.</w:t>
            </w:r>
          </w:p>
        </w:tc>
      </w:tr>
      <w:tr w:rsidR="004C0D34" w:rsidRPr="004C0D34" w14:paraId="5A87DDF3" w14:textId="77777777" w:rsidTr="007946EF">
        <w:tc>
          <w:tcPr>
            <w:tcW w:w="2405" w:type="dxa"/>
          </w:tcPr>
          <w:p w14:paraId="22253909" w14:textId="54D18F04" w:rsidR="004C0D34" w:rsidRPr="004C0D34" w:rsidRDefault="007946EF" w:rsidP="007946EF">
            <w:pPr>
              <w:jc w:val="center"/>
              <w:rPr>
                <w:rFonts w:cstheme="minorHAnsi"/>
              </w:rPr>
            </w:pPr>
            <w:r w:rsidRPr="007946EF">
              <w:rPr>
                <w:rFonts w:cstheme="minorHAnsi"/>
              </w:rPr>
              <w:t>FirstBC.txt</w:t>
            </w:r>
          </w:p>
        </w:tc>
        <w:tc>
          <w:tcPr>
            <w:tcW w:w="7223" w:type="dxa"/>
          </w:tcPr>
          <w:p w14:paraId="19C300C0" w14:textId="77777777" w:rsidR="004C0D34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первых краевых условий.</w:t>
            </w:r>
          </w:p>
          <w:p w14:paraId="75DF643B" w14:textId="77777777" w:rsidR="007946EF" w:rsidRDefault="007946EF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первых краевых условий.</w:t>
            </w:r>
          </w:p>
          <w:p w14:paraId="73D9E48D" w14:textId="5D6754ED" w:rsidR="007946EF" w:rsidRDefault="007946EF" w:rsidP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пары чисел:</w:t>
            </w:r>
          </w:p>
          <w:p w14:paraId="0909DD9F" w14:textId="5C74F77A" w:rsidR="007946EF" w:rsidRPr="007946EF" w:rsidRDefault="007946EF">
            <w:pPr>
              <w:rPr>
                <w:rFonts w:cstheme="minorHAnsi"/>
              </w:rPr>
            </w:pPr>
            <w:r>
              <w:rPr>
                <w:rFonts w:cstheme="minorHAnsi"/>
              </w:rPr>
              <w:lastRenderedPageBreak/>
              <w:t>Первое целое число номер узла, второе вещественной число значение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  <w:lang w:val="en-US"/>
              </w:rPr>
              <w:t>ug</w:t>
            </w:r>
            <w:r w:rsidRPr="007946EF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>в узле</w:t>
            </w:r>
            <w:r w:rsidR="002E241A">
              <w:rPr>
                <w:rFonts w:cstheme="minorHAnsi"/>
              </w:rPr>
              <w:t>.</w:t>
            </w:r>
          </w:p>
        </w:tc>
      </w:tr>
      <w:tr w:rsidR="00AF432B" w:rsidRPr="004C0D34" w14:paraId="59B9F53C" w14:textId="77777777" w:rsidTr="007946EF">
        <w:tc>
          <w:tcPr>
            <w:tcW w:w="2405" w:type="dxa"/>
          </w:tcPr>
          <w:p w14:paraId="38160FF5" w14:textId="5369CEE4" w:rsidR="00AF432B" w:rsidRPr="007946EF" w:rsidRDefault="00AF432B" w:rsidP="007946EF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lang w:val="en-US"/>
              </w:rPr>
              <w:lastRenderedPageBreak/>
              <w:t>Second</w:t>
            </w:r>
            <w:r w:rsidRPr="007946EF">
              <w:rPr>
                <w:rFonts w:cstheme="minorHAnsi"/>
              </w:rPr>
              <w:t>BC.txt</w:t>
            </w:r>
          </w:p>
        </w:tc>
        <w:tc>
          <w:tcPr>
            <w:tcW w:w="7223" w:type="dxa"/>
          </w:tcPr>
          <w:p w14:paraId="0929CA6C" w14:textId="31CD2521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вторых краевых условий.</w:t>
            </w:r>
          </w:p>
          <w:p w14:paraId="23474B88" w14:textId="2F3E7F2F" w:rsidR="00AF432B" w:rsidRDefault="00AF432B" w:rsidP="00AF432B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вторых краевых условий.</w:t>
            </w:r>
          </w:p>
          <w:p w14:paraId="01296006" w14:textId="41A9E287" w:rsidR="00AF432B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шестерки чисел:</w:t>
            </w:r>
          </w:p>
          <w:p w14:paraId="416EFBAD" w14:textId="7BC622D5" w:rsidR="00AF432B" w:rsidRPr="004C0D34" w:rsidRDefault="00AF432B" w:rsidP="00AF432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</w:t>
            </w:r>
            <w:r w:rsidR="00C52A88">
              <w:rPr>
                <w:rFonts w:cstheme="minorHAnsi"/>
              </w:rPr>
              <w:t xml:space="preserve">число указывает номер формулы, 6 </w:t>
            </w:r>
            <w:r w:rsidR="003D1BA5">
              <w:rPr>
                <w:rFonts w:cstheme="minorHAnsi"/>
              </w:rPr>
              <w:t xml:space="preserve">число указывает на то </w:t>
            </w:r>
            <w:r w:rsidR="00C52A88">
              <w:rPr>
                <w:rFonts w:cstheme="minorHAnsi"/>
              </w:rPr>
              <w:t>является сторона основанием или боковой гранью</w:t>
            </w:r>
          </w:p>
        </w:tc>
      </w:tr>
      <w:tr w:rsidR="001F6A24" w:rsidRPr="004C0D34" w14:paraId="259EDEBD" w14:textId="77777777" w:rsidTr="007946EF">
        <w:tc>
          <w:tcPr>
            <w:tcW w:w="2405" w:type="dxa"/>
          </w:tcPr>
          <w:p w14:paraId="1D8ADAF3" w14:textId="09D7B8A3" w:rsidR="001F6A24" w:rsidRPr="007946EF" w:rsidRDefault="001F6A24" w:rsidP="001F6A24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lang w:val="en-US"/>
              </w:rPr>
              <w:t>ThirdBC</w:t>
            </w:r>
            <w:r w:rsidRPr="007946EF">
              <w:rPr>
                <w:rFonts w:cstheme="minorHAnsi"/>
              </w:rPr>
              <w:t>.txt</w:t>
            </w:r>
          </w:p>
        </w:tc>
        <w:tc>
          <w:tcPr>
            <w:tcW w:w="7223" w:type="dxa"/>
          </w:tcPr>
          <w:p w14:paraId="372461C9" w14:textId="45B1E818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>Информация о списке</w:t>
            </w:r>
            <w:r>
              <w:rPr>
                <w:rFonts w:cstheme="minorHAnsi"/>
              </w:rPr>
              <w:t xml:space="preserve"> </w:t>
            </w:r>
            <w:r w:rsidR="003D1BA5">
              <w:rPr>
                <w:rFonts w:cstheme="minorHAnsi"/>
              </w:rPr>
              <w:t>третьих</w:t>
            </w:r>
            <w:r>
              <w:rPr>
                <w:rFonts w:cstheme="minorHAnsi"/>
              </w:rPr>
              <w:t xml:space="preserve"> краевых условий.</w:t>
            </w:r>
          </w:p>
          <w:p w14:paraId="09C8333D" w14:textId="02467AA0" w:rsidR="001F6A24" w:rsidRDefault="001F6A24" w:rsidP="001F6A24">
            <w:pPr>
              <w:rPr>
                <w:rFonts w:cstheme="minorHAnsi"/>
              </w:rPr>
            </w:pPr>
            <w:r w:rsidRPr="004C0D34">
              <w:rPr>
                <w:rFonts w:cstheme="minorHAnsi"/>
              </w:rPr>
              <w:t xml:space="preserve">Первым числом в файле идет общее число </w:t>
            </w:r>
            <w:r>
              <w:rPr>
                <w:rFonts w:cstheme="minorHAnsi"/>
              </w:rPr>
              <w:t>третьих краевых условий.</w:t>
            </w:r>
          </w:p>
          <w:p w14:paraId="60626F1E" w14:textId="2E898CEF" w:rsidR="001F6A2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>Далее идут семерки чисел:</w:t>
            </w:r>
          </w:p>
          <w:p w14:paraId="72FE6CBF" w14:textId="17BB52E2" w:rsidR="001F6A24" w:rsidRPr="004C0D34" w:rsidRDefault="001F6A24" w:rsidP="001F6A24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Первые 4 числа по узлам задают грань, 5 число указывает номер формулы, 6 число </w:t>
            </w:r>
            <w:r w:rsidR="00A219AD">
              <w:rPr>
                <w:rFonts w:cstheme="minorHAnsi"/>
              </w:rPr>
              <w:t>численное</w:t>
            </w:r>
            <w:r>
              <w:rPr>
                <w:rFonts w:cstheme="minorHAnsi"/>
              </w:rPr>
              <w:t xml:space="preserve"> значение бэты,</w:t>
            </w:r>
            <w:r w:rsidR="003D1BA5">
              <w:rPr>
                <w:rFonts w:cstheme="minorHAnsi"/>
              </w:rPr>
              <w:t xml:space="preserve"> 7 число указывает на то является сторона основанием или боковой гранью</w:t>
            </w:r>
          </w:p>
        </w:tc>
      </w:tr>
    </w:tbl>
    <w:p w14:paraId="5170E803" w14:textId="5F52A39C" w:rsidR="001858B0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  <w:u w:val="single"/>
        </w:rPr>
      </w:pPr>
      <w:r>
        <w:rPr>
          <w:rFonts w:cstheme="minorHAnsi"/>
          <w:i/>
          <w:iCs/>
          <w:sz w:val="24"/>
          <w:szCs w:val="24"/>
          <w:u w:val="single"/>
        </w:rPr>
        <w:t>Структура модулей программы</w:t>
      </w:r>
    </w:p>
    <w:p w14:paraId="005B787C" w14:textId="59AF9BF5" w:rsidR="00A219AD" w:rsidRDefault="00A219AD" w:rsidP="00A219AD">
      <w:pPr>
        <w:pStyle w:val="af8"/>
        <w:tabs>
          <w:tab w:val="left" w:pos="1044"/>
        </w:tabs>
        <w:spacing w:before="360" w:after="120" w:line="240" w:lineRule="auto"/>
        <w:ind w:left="284"/>
        <w:jc w:val="both"/>
        <w:rPr>
          <w:rFonts w:cstheme="minorHAnsi"/>
          <w:i/>
          <w:iCs/>
          <w:sz w:val="24"/>
          <w:szCs w:val="24"/>
        </w:rPr>
      </w:pPr>
      <w:r w:rsidRPr="00A219AD">
        <w:rPr>
          <w:rFonts w:cstheme="minorHAnsi"/>
          <w:i/>
          <w:iCs/>
          <w:sz w:val="24"/>
          <w:szCs w:val="24"/>
        </w:rPr>
        <w:t>Структуры</w:t>
      </w:r>
    </w:p>
    <w:p w14:paraId="40FEE8D6" w14:textId="2E2144F3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Point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 </w:t>
      </w:r>
      <w:r>
        <w:rPr>
          <w:rFonts w:cstheme="minorHAnsi"/>
          <w:color w:val="000000"/>
          <w:sz w:val="24"/>
          <w:szCs w:val="24"/>
        </w:rPr>
        <w:t>- структура для хранения точек</w:t>
      </w:r>
    </w:p>
    <w:p w14:paraId="6E258BB5" w14:textId="1946BFEF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A219AD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</w:t>
      </w:r>
      <w:r>
        <w:rPr>
          <w:rFonts w:cstheme="minorHAnsi"/>
          <w:color w:val="000000"/>
          <w:sz w:val="24"/>
          <w:szCs w:val="24"/>
        </w:rPr>
        <w:t>- структура для хранения первых краевых</w:t>
      </w:r>
    </w:p>
    <w:p w14:paraId="41117132" w14:textId="5C50DA76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econdBoundary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вторых краевых</w:t>
      </w:r>
    </w:p>
    <w:p w14:paraId="310B01FE" w14:textId="5CC82044" w:rsidR="00A219AD" w:rsidRP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struc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ThirdBoundary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 xml:space="preserve"> {}</w:t>
      </w:r>
      <w:r>
        <w:rPr>
          <w:rFonts w:cstheme="minorHAnsi"/>
          <w:color w:val="000000"/>
          <w:sz w:val="24"/>
          <w:szCs w:val="24"/>
        </w:rPr>
        <w:t>- структура для хранения третьих краевых</w:t>
      </w:r>
    </w:p>
    <w:p w14:paraId="0E85C680" w14:textId="68C7A82C" w:rsidR="00A219AD" w:rsidRDefault="00A219AD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A219AD">
        <w:rPr>
          <w:rFonts w:ascii="Cascadia Mono" w:hAnsi="Cascadia Mono" w:cs="Cascadia Mono"/>
          <w:color w:val="0000FF"/>
          <w:sz w:val="19"/>
          <w:szCs w:val="19"/>
        </w:rPr>
        <w:t>class</w:t>
      </w:r>
      <w:r w:rsidRPr="00A219AD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A219AD">
        <w:rPr>
          <w:rFonts w:ascii="Cascadia Mono" w:hAnsi="Cascadia Mono" w:cs="Cascadia Mono"/>
          <w:color w:val="2B91AF"/>
          <w:sz w:val="19"/>
          <w:szCs w:val="19"/>
        </w:rPr>
        <w:t>GridAndSLAE {}</w:t>
      </w:r>
      <w:r>
        <w:rPr>
          <w:rFonts w:ascii="Cascadia Mono" w:hAnsi="Cascadia Mono" w:cs="Cascadia Mono"/>
          <w:color w:val="2B91AF"/>
          <w:sz w:val="19"/>
          <w:szCs w:val="19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труктура для хранения</w:t>
      </w:r>
      <w:r w:rsidR="00EA29D2">
        <w:rPr>
          <w:rFonts w:cstheme="minorHAnsi"/>
          <w:color w:val="000000"/>
          <w:sz w:val="24"/>
          <w:szCs w:val="24"/>
        </w:rPr>
        <w:t xml:space="preserve"> информации о сетке и СЛАУ</w:t>
      </w:r>
    </w:p>
    <w:p w14:paraId="4E8B9D44" w14:textId="1E84F86B" w:rsidR="00EA29D2" w:rsidRPr="00456BC5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2B91AF"/>
          <w:sz w:val="19"/>
          <w:szCs w:val="19"/>
        </w:rPr>
      </w:pPr>
      <w:r>
        <w:rPr>
          <w:rFonts w:cstheme="minorHAnsi"/>
          <w:color w:val="000000"/>
          <w:sz w:val="24"/>
          <w:szCs w:val="24"/>
        </w:rPr>
        <w:t>Методы</w:t>
      </w:r>
      <w:r w:rsidRPr="00456BC5">
        <w:rPr>
          <w:rFonts w:cstheme="minorHAnsi"/>
          <w:color w:val="000000"/>
          <w:sz w:val="24"/>
          <w:szCs w:val="24"/>
        </w:rPr>
        <w:t xml:space="preserve">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GridAndSLAE</w:t>
      </w:r>
    </w:p>
    <w:p w14:paraId="503B0DE0" w14:textId="2B4FD179" w:rsidR="00EA29D2" w:rsidRPr="00885CA0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InputFrom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XY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Z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FirstBC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SecondBC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nThirdBC</w:t>
      </w:r>
      <w:r w:rsidRPr="00885CA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- </w:t>
      </w:r>
      <w:r>
        <w:rPr>
          <w:rFonts w:cstheme="minorHAnsi"/>
          <w:color w:val="000000"/>
          <w:sz w:val="24"/>
          <w:szCs w:val="24"/>
        </w:rPr>
        <w:t>считывания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color w:val="000000"/>
          <w:sz w:val="24"/>
          <w:szCs w:val="24"/>
        </w:rPr>
        <w:t>данных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color w:val="000000"/>
          <w:sz w:val="24"/>
          <w:szCs w:val="24"/>
        </w:rPr>
        <w:t>из</w:t>
      </w:r>
      <w:r w:rsidRPr="00885CA0">
        <w:rPr>
          <w:rFonts w:cstheme="minorHAnsi"/>
          <w:color w:val="000000"/>
          <w:sz w:val="24"/>
          <w:szCs w:val="24"/>
          <w:lang w:val="en-US"/>
        </w:rPr>
        <w:t xml:space="preserve"> </w:t>
      </w:r>
      <w:r>
        <w:rPr>
          <w:rFonts w:cstheme="minorHAnsi"/>
          <w:color w:val="000000"/>
          <w:sz w:val="24"/>
          <w:szCs w:val="24"/>
        </w:rPr>
        <w:t>файла</w:t>
      </w:r>
    </w:p>
    <w:p w14:paraId="28DE8D30" w14:textId="704513C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eneratePortrait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генерация портрета матрицы</w:t>
      </w:r>
    </w:p>
    <w:p w14:paraId="68F6A0DF" w14:textId="5D5E32B9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CalculateA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>_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b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подсчет</w:t>
      </w:r>
      <w:r w:rsidRPr="00EA29D2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глобальной матрицы и глобального вектора из локальных матриц массы и жесткости и локального вектора</w:t>
      </w:r>
    </w:p>
    <w:p w14:paraId="1A8C0FBA" w14:textId="3435C643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FirstBoundaryConditions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ервы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A4421D9" w14:textId="3E0AC830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SecondBoundaryConditions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торы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7D0E308B" w14:textId="37DEB9E1" w:rsidR="00EA29D2" w:rsidRPr="00456BC5" w:rsidRDefault="00EA29D2" w:rsidP="00EA29D2">
      <w:pPr>
        <w:tabs>
          <w:tab w:val="left" w:pos="1044"/>
        </w:tabs>
        <w:spacing w:after="120" w:line="240" w:lineRule="auto"/>
        <w:jc w:val="both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ThirdBoundaryConditions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- </w:t>
      </w:r>
      <w:r>
        <w:rPr>
          <w:rFonts w:ascii="Cascadia Mono" w:hAnsi="Cascadia Mono" w:cs="Cascadia Mono"/>
          <w:color w:val="000000"/>
          <w:sz w:val="19"/>
          <w:szCs w:val="19"/>
        </w:rPr>
        <w:t>учет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третьих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краевых</w:t>
      </w:r>
    </w:p>
    <w:p w14:paraId="017B71C8" w14:textId="15369FD8" w:rsidR="00EA29D2" w:rsidRPr="00456BC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MSGForNonSymMatrixWithLuSqP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решени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ЛАУ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р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мощ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СГ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с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LU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q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 </w:t>
      </w:r>
      <w:r>
        <w:rPr>
          <w:rFonts w:ascii="Cascadia Mono" w:hAnsi="Cascadia Mono" w:cs="Cascadia Mono"/>
          <w:color w:val="000000"/>
          <w:sz w:val="19"/>
          <w:szCs w:val="19"/>
        </w:rPr>
        <w:t>факторизацией</w:t>
      </w:r>
    </w:p>
    <w:p w14:paraId="018A6539" w14:textId="76A36D15" w:rsidR="00EA29D2" w:rsidRPr="00456BC5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OutputSolutionQ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(); - </w:t>
      </w:r>
      <w:r>
        <w:rPr>
          <w:rFonts w:ascii="Cascadia Mono" w:hAnsi="Cascadia Mono" w:cs="Cascadia Mono"/>
          <w:color w:val="000000"/>
          <w:sz w:val="19"/>
          <w:szCs w:val="19"/>
        </w:rPr>
        <w:t>вывод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ектора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ответа</w:t>
      </w:r>
    </w:p>
    <w:p w14:paraId="4AD821D5" w14:textId="3D3AAC72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uss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3_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xy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>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3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4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5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6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0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1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</w:t>
      </w:r>
      <w:r w:rsidRPr="00456BC5">
        <w:rPr>
          <w:rFonts w:ascii="Cascadia Mono" w:hAnsi="Cascadia Mono" w:cs="Cascadia Mono"/>
          <w:color w:val="808080"/>
          <w:sz w:val="19"/>
          <w:szCs w:val="19"/>
        </w:rPr>
        <w:t>2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численно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интегрирование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456BC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47A6A26C" w14:textId="564AF4DC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hi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3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4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5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b6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0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1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a2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подынтегральном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выражени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матрицы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жесткости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</w:rPr>
        <w:t>для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Oxy</w:t>
      </w:r>
    </w:p>
    <w:p w14:paraId="1551D13D" w14:textId="2F5279E8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ETA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тэты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66F75C" w14:textId="53745592" w:rsid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BETA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ub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00CD035" w14:textId="196E3544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GAMM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гаммы на КЭ</w:t>
      </w:r>
    </w:p>
    <w:p w14:paraId="7015A063" w14:textId="11AC2DCF" w:rsidR="00EA29D2" w:rsidRPr="00A40505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LAMBDA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A40505">
        <w:rPr>
          <w:rFonts w:ascii="Cascadia Mono" w:hAnsi="Cascadia Mono" w:cs="Cascadia Mono"/>
          <w:color w:val="000000"/>
          <w:sz w:val="19"/>
          <w:szCs w:val="19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получения лямбды на КЭ</w:t>
      </w:r>
    </w:p>
    <w:p w14:paraId="08B6D654" w14:textId="097E777A" w:rsidR="00EA29D2" w:rsidRPr="00EA29D2" w:rsidRDefault="00EA29D2" w:rsidP="00EA29D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(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number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y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EA29D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A29D2">
        <w:rPr>
          <w:rFonts w:ascii="Cascadia Mono" w:hAnsi="Cascadia Mono" w:cs="Cascadia Mono"/>
          <w:color w:val="808080"/>
          <w:sz w:val="19"/>
          <w:szCs w:val="19"/>
          <w:lang w:val="en-US"/>
        </w:rPr>
        <w:t>z</w:t>
      </w:r>
      <w:r w:rsidRPr="00EA29D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-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функц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дл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ысчитывания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>f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в</w:t>
      </w:r>
      <w:r w:rsidR="00A40505" w:rsidRPr="00A405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="00A40505">
        <w:rPr>
          <w:rFonts w:ascii="Cascadia Mono" w:hAnsi="Cascadia Mono" w:cs="Cascadia Mono"/>
          <w:color w:val="000000"/>
          <w:sz w:val="19"/>
          <w:szCs w:val="19"/>
        </w:rPr>
        <w:t>узле</w:t>
      </w:r>
    </w:p>
    <w:p w14:paraId="22BE6B21" w14:textId="1CE888DC" w:rsidR="00EA29D2" w:rsidRPr="00EA29D2" w:rsidRDefault="00EA29D2" w:rsidP="00EA29D2">
      <w:pPr>
        <w:tabs>
          <w:tab w:val="left" w:pos="1044"/>
        </w:tabs>
        <w:spacing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AllocateMemory();</w:t>
      </w: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>
        <w:rPr>
          <w:rFonts w:ascii="Cascadia Mono" w:hAnsi="Cascadia Mono" w:cs="Cascadia Mono"/>
          <w:color w:val="000000"/>
          <w:sz w:val="19"/>
          <w:szCs w:val="19"/>
        </w:rPr>
        <w:t>выделение памяти</w:t>
      </w:r>
    </w:p>
    <w:p w14:paraId="6E3AF52A" w14:textId="1284075B" w:rsidR="00EA29D2" w:rsidRPr="00EA29D2" w:rsidRDefault="00EA29D2" w:rsidP="00A219AD">
      <w:pPr>
        <w:tabs>
          <w:tab w:val="left" w:pos="1044"/>
        </w:tabs>
        <w:spacing w:after="120" w:line="240" w:lineRule="auto"/>
        <w:jc w:val="both"/>
        <w:rPr>
          <w:rFonts w:cstheme="minorHAnsi"/>
          <w:i/>
          <w:iCs/>
          <w:sz w:val="24"/>
          <w:szCs w:val="24"/>
          <w:lang w:val="en-US"/>
        </w:rPr>
      </w:pPr>
    </w:p>
    <w:p w14:paraId="71DFB6D7" w14:textId="7E3F31E1" w:rsidR="009F60B8" w:rsidRPr="00EA29D2" w:rsidRDefault="00F9530A" w:rsidP="009F60B8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  <w:lang w:val="en-US"/>
        </w:rPr>
      </w:pPr>
      <w:r w:rsidRPr="00FE448E">
        <w:rPr>
          <w:rFonts w:cstheme="minorHAnsi"/>
          <w:b/>
          <w:bCs/>
          <w:sz w:val="28"/>
          <w:szCs w:val="28"/>
        </w:rPr>
        <w:lastRenderedPageBreak/>
        <w:t>Тестирование</w:t>
      </w:r>
      <w:r w:rsidRPr="00EA29D2">
        <w:rPr>
          <w:rFonts w:cstheme="minorHAnsi"/>
          <w:b/>
          <w:bCs/>
          <w:sz w:val="28"/>
          <w:szCs w:val="28"/>
          <w:lang w:val="en-US"/>
        </w:rPr>
        <w:t xml:space="preserve"> </w:t>
      </w:r>
      <w:r w:rsidRPr="00FE448E">
        <w:rPr>
          <w:rFonts w:cstheme="minorHAnsi"/>
          <w:b/>
          <w:bCs/>
          <w:sz w:val="28"/>
          <w:szCs w:val="28"/>
        </w:rPr>
        <w:t>программы</w:t>
      </w:r>
    </w:p>
    <w:p w14:paraId="7D7E5069" w14:textId="20669CF3" w:rsidR="009F60B8" w:rsidRPr="00344BF2" w:rsidRDefault="0042182C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t xml:space="preserve">Тест на первые краевые условия во всех узлах кроме </w:t>
      </w:r>
      <w:r w:rsidR="009F60B8" w:rsidRPr="00344BF2">
        <w:rPr>
          <w:rFonts w:cstheme="minorHAnsi"/>
          <w:b/>
          <w:bCs/>
          <w:color w:val="000000"/>
          <w:sz w:val="24"/>
          <w:szCs w:val="24"/>
        </w:rPr>
        <w:t>центрального</w:t>
      </w:r>
      <w:r w:rsidR="001858B0" w:rsidRPr="00344BF2">
        <w:rPr>
          <w:rFonts w:cstheme="minorHAnsi"/>
          <w:b/>
          <w:bCs/>
          <w:color w:val="000000"/>
          <w:sz w:val="24"/>
          <w:szCs w:val="24"/>
        </w:rPr>
        <w:t xml:space="preserve"> (в основании лежит прямоугольник)</w:t>
      </w:r>
    </w:p>
    <w:p w14:paraId="3DF0454C" w14:textId="4636DCA7" w:rsidR="00A219AD" w:rsidRPr="00A219AD" w:rsidRDefault="00952D83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 w:rsidRPr="00952D83">
        <w:rPr>
          <w:rFonts w:cstheme="minorHAnsi"/>
          <w:color w:val="000000"/>
          <w:position w:val="-46"/>
          <w:sz w:val="24"/>
          <w:szCs w:val="24"/>
        </w:rPr>
        <w:object w:dxaOrig="2000" w:dyaOrig="999" w14:anchorId="0D5156DA">
          <v:shape id="_x0000_i1174" type="#_x0000_t75" style="width:99.8pt;height:49.6pt" o:ole="">
            <v:imagedata r:id="rId196" o:title=""/>
          </v:shape>
          <o:OLEObject Type="Embed" ProgID="Equation.DSMT4" ShapeID="_x0000_i1174" DrawAspect="Content" ObjectID="_1764629855" r:id="rId197"/>
        </w:object>
      </w:r>
    </w:p>
    <w:p w14:paraId="1967819C" w14:textId="4E50CD03" w:rsidR="009F60B8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486"/>
        <w:gridCol w:w="2223"/>
        <w:gridCol w:w="2223"/>
        <w:gridCol w:w="1191"/>
        <w:gridCol w:w="1341"/>
        <w:gridCol w:w="1164"/>
      </w:tblGrid>
      <w:tr w:rsidR="009F60B8" w14:paraId="0C7C544F" w14:textId="0F1ECA63" w:rsidTr="0042182C">
        <w:trPr>
          <w:jc w:val="center"/>
        </w:trPr>
        <w:tc>
          <w:tcPr>
            <w:tcW w:w="1555" w:type="dxa"/>
          </w:tcPr>
          <w:p w14:paraId="55EE5837" w14:textId="7E6D1A44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103" w:type="dxa"/>
          </w:tcPr>
          <w:p w14:paraId="33BB2B05" w14:textId="1A6666B8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2223" w:type="dxa"/>
          </w:tcPr>
          <w:p w14:paraId="2E6E2E04" w14:textId="657F6507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210" w:type="dxa"/>
          </w:tcPr>
          <w:p w14:paraId="53E82911" w14:textId="5A87FAF0" w:rsidR="009F60B8" w:rsidRP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</w:p>
        </w:tc>
        <w:tc>
          <w:tcPr>
            <w:tcW w:w="1373" w:type="dxa"/>
          </w:tcPr>
          <w:p w14:paraId="42AA3FEA" w14:textId="722C45D6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</w:p>
        </w:tc>
        <w:tc>
          <w:tcPr>
            <w:tcW w:w="1164" w:type="dxa"/>
          </w:tcPr>
          <w:p w14:paraId="2B46F75B" w14:textId="371A0949" w:rsidR="009F60B8" w:rsidRDefault="009F60B8" w:rsidP="009F60B8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</w:p>
        </w:tc>
      </w:tr>
      <w:tr w:rsidR="009F60B8" w14:paraId="45C4C01B" w14:textId="5C8C2B29" w:rsidTr="0042182C">
        <w:trPr>
          <w:jc w:val="center"/>
        </w:trPr>
        <w:tc>
          <w:tcPr>
            <w:tcW w:w="1555" w:type="dxa"/>
          </w:tcPr>
          <w:p w14:paraId="3178486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6E7DCE6F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6B657BA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2F465F5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9C5193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5965808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600158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C45CFA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4D3B1E3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70021B6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1BE179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18BB1A17" w14:textId="7FBD4E63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103" w:type="dxa"/>
          </w:tcPr>
          <w:p w14:paraId="2868C6A7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5699BCE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0.000000000000000</w:t>
            </w:r>
          </w:p>
          <w:p w14:paraId="62F0A14A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0.000000000000000</w:t>
            </w:r>
          </w:p>
          <w:p w14:paraId="446876A3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</w:p>
          <w:p w14:paraId="769C347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196811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3.000000000000000</w:t>
            </w:r>
          </w:p>
          <w:p w14:paraId="65E43057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</w:p>
          <w:p w14:paraId="7E1F6EA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3.000000000000000</w:t>
            </w:r>
          </w:p>
          <w:p w14:paraId="16E47F25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56EE61C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  6.000000000000000</w:t>
            </w:r>
          </w:p>
          <w:p w14:paraId="1229864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  6.000000000000000</w:t>
            </w:r>
          </w:p>
          <w:p w14:paraId="5E12199A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</w:p>
          <w:p w14:paraId="5CE4B175" w14:textId="77777777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223" w:type="dxa"/>
          </w:tcPr>
          <w:p w14:paraId="0EDA25D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61E9EA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</w:p>
          <w:p w14:paraId="65E8D5D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.000000000000000</w:t>
            </w:r>
          </w:p>
          <w:p w14:paraId="4C78ABD2" w14:textId="30612C9E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</w:p>
        </w:tc>
        <w:tc>
          <w:tcPr>
            <w:tcW w:w="1210" w:type="dxa"/>
          </w:tcPr>
          <w:p w14:paraId="6546C3B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66CEC0C8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0</w:t>
            </w:r>
          </w:p>
          <w:p w14:paraId="24C6A42E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3</w:t>
            </w:r>
          </w:p>
          <w:p w14:paraId="7395454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 6</w:t>
            </w:r>
          </w:p>
          <w:p w14:paraId="408FF3C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3</w:t>
            </w:r>
          </w:p>
          <w:p w14:paraId="6D884002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6</w:t>
            </w:r>
          </w:p>
          <w:p w14:paraId="1F0C6C5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5 9</w:t>
            </w:r>
          </w:p>
          <w:p w14:paraId="3AA4F064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 6</w:t>
            </w:r>
          </w:p>
          <w:p w14:paraId="64A6FB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7 9</w:t>
            </w:r>
          </w:p>
          <w:p w14:paraId="27B9297E" w14:textId="46F29C5C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 12</w:t>
            </w:r>
          </w:p>
          <w:p w14:paraId="0579850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9 3</w:t>
            </w:r>
          </w:p>
          <w:p w14:paraId="21F1A84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0 6</w:t>
            </w:r>
          </w:p>
          <w:p w14:paraId="4ED2596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1 9</w:t>
            </w:r>
          </w:p>
          <w:p w14:paraId="76BBBC0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2 6</w:t>
            </w:r>
          </w:p>
          <w:p w14:paraId="1B2A0216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59EC4D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4 12</w:t>
            </w:r>
          </w:p>
          <w:p w14:paraId="26F2EE9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5 9</w:t>
            </w:r>
          </w:p>
          <w:p w14:paraId="50B8A37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6 12</w:t>
            </w:r>
          </w:p>
          <w:p w14:paraId="5E08E1C1" w14:textId="5E74EE9B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7 15</w:t>
            </w:r>
          </w:p>
          <w:p w14:paraId="15C982E1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8 6</w:t>
            </w:r>
          </w:p>
          <w:p w14:paraId="6EAEBC7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9 9</w:t>
            </w:r>
          </w:p>
          <w:p w14:paraId="4080189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0 12</w:t>
            </w:r>
          </w:p>
          <w:p w14:paraId="0D3B1A2B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1 9</w:t>
            </w:r>
          </w:p>
          <w:p w14:paraId="2F678C89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2 12</w:t>
            </w:r>
          </w:p>
          <w:p w14:paraId="32871DFD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3 15</w:t>
            </w:r>
          </w:p>
          <w:p w14:paraId="049651EC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4 12</w:t>
            </w:r>
          </w:p>
          <w:p w14:paraId="15D18A80" w14:textId="77777777" w:rsidR="009F60B8" w:rsidRP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5 15</w:t>
            </w:r>
          </w:p>
          <w:p w14:paraId="4C647AB8" w14:textId="22BB1A15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26 18</w:t>
            </w:r>
          </w:p>
        </w:tc>
        <w:tc>
          <w:tcPr>
            <w:tcW w:w="1373" w:type="dxa"/>
          </w:tcPr>
          <w:p w14:paraId="21CA8C25" w14:textId="27795B5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08609A37" w14:textId="75B108D1" w:rsidR="009F60B8" w:rsidRDefault="009F60B8" w:rsidP="009F60B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0CD5C5A2" w14:textId="744D7FDC" w:rsidR="009F60B8" w:rsidRDefault="009F60B8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5C2F1FEB" w14:textId="27129986" w:rsidR="001858B0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0F987117" w14:textId="77777777" w:rsidR="00755C56" w:rsidRDefault="00755C56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6C54D1DF" w14:textId="77777777" w:rsidR="001858B0" w:rsidRPr="009F60B8" w:rsidRDefault="001858B0" w:rsidP="009F60B8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tbl>
      <w:tblPr>
        <w:tblW w:w="4056" w:type="dxa"/>
        <w:jc w:val="right"/>
        <w:tblLook w:val="04A0" w:firstRow="1" w:lastRow="0" w:firstColumn="1" w:lastColumn="0" w:noHBand="0" w:noVBand="1"/>
      </w:tblPr>
      <w:tblGrid>
        <w:gridCol w:w="627"/>
        <w:gridCol w:w="2127"/>
        <w:gridCol w:w="442"/>
        <w:gridCol w:w="1047"/>
      </w:tblGrid>
      <w:tr w:rsidR="009F60B8" w:rsidRPr="009F60B8" w14:paraId="296DB88C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41D2F" w14:textId="147EC6EF" w:rsidR="009F60B8" w:rsidRPr="009F60B8" w:rsidRDefault="00070C62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зла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3048A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4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60DBF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3137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9F60B8" w:rsidRPr="009F60B8" w14:paraId="0598099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D908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AFC14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95FA9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BB1EC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43806F2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B59FA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BABEC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5D4D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32782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0DAA0798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6F542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FBEE4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F1D82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E951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8A55F2A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2183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74F6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D9AA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B1CA2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2CE51605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4080B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959CC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AC6B0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2416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7DFA88B4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A775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1F17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6860F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D4A5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1108DBB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5B671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DAC7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1D973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3FC26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64E48A99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1A02E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EDDB5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5664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30EC4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B7F99E7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A5FBB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B6065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1E7BF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879C2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2D09FD90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0233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4995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CBE28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BEC7F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3C721C3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5144F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CEC445" w14:textId="34536FBB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4C422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9225F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54EEA01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7160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C5ACE5" w14:textId="1D4661EE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67B3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11B3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BB5310C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817823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ABD5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6F932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6CBDA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5FBEE95F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012770B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11C617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18D4008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1825085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F4A5885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0BB89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B4E22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54CA9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EC9CD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68AFB22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2D3C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F3AE5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7353A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5C518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E75B294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3734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9C86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09E2F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543B5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0C825183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0AB2A" w14:textId="5A96FA31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C3241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4CDBF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FDA3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0E51CE5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7DBB8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0C31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97CD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55EC2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52DEC86E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66AE1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3155D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6D67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4EB0B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7DA61A7A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BFD46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0540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D54699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2272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4273B2B9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2A37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55204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C367A1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6B7BA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3E76F5C1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9C433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CA7C6D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14425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17D75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153399E4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BEB78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32AF4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E3B0FA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9349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38A4A740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A37E3E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2EF620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A50F2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329BA" w14:textId="77777777" w:rsidR="009F60B8" w:rsidRPr="009F60B8" w:rsidRDefault="009F60B8" w:rsidP="001858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6C3966B0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124A2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D7214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24BD77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85772B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9F60B8" w:rsidRPr="009F60B8" w14:paraId="33105237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25655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AEDC08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4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3BF5BF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F8E3C" w14:textId="77777777" w:rsidR="009F60B8" w:rsidRPr="009F60B8" w:rsidRDefault="009F60B8" w:rsidP="009F60B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F60B8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1858B0" w:rsidRPr="009F60B8" w14:paraId="61435A35" w14:textId="77777777" w:rsidTr="0042182C">
        <w:trPr>
          <w:trHeight w:val="300"/>
          <w:jc w:val="right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2B4A7B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D53FF4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03435D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0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3C2AD1" w14:textId="77777777" w:rsidR="001858B0" w:rsidRPr="009F60B8" w:rsidRDefault="001858B0" w:rsidP="001858B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</w:tbl>
    <w:p w14:paraId="20879053" w14:textId="2AE19CBA" w:rsidR="00353EE9" w:rsidRDefault="009F2419">
      <w:pPr>
        <w:rPr>
          <w:rFonts w:cstheme="minorHAnsi"/>
          <w:color w:val="000000"/>
          <w:sz w:val="24"/>
          <w:szCs w:val="24"/>
        </w:rPr>
      </w:pPr>
      <w:r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38096DEF" wp14:editId="5DE88092">
                <wp:simplePos x="0" y="0"/>
                <wp:positionH relativeFrom="column">
                  <wp:posOffset>727710</wp:posOffset>
                </wp:positionH>
                <wp:positionV relativeFrom="paragraph">
                  <wp:posOffset>-2537460</wp:posOffset>
                </wp:positionV>
                <wp:extent cx="1600200" cy="581025"/>
                <wp:effectExtent l="0" t="0" r="19050" b="28575"/>
                <wp:wrapSquare wrapText="bothSides"/>
                <wp:docPr id="2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581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67ACC" w14:textId="77777777" w:rsidR="009F2419" w:rsidRPr="00070C62" w:rsidRDefault="009F2419" w:rsidP="009F241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096DEF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57.3pt;margin-top:-199.8pt;width:126pt;height:45.7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">
                <v:textbox>
                  <w:txbxContent>
                    <w:p w14:paraId="72467ACC" w14:textId="77777777" w:rsidR="009F2419" w:rsidRPr="00070C62" w:rsidRDefault="009F2419" w:rsidP="009F2419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249DF601" wp14:editId="7087D156">
            <wp:simplePos x="0" y="0"/>
            <wp:positionH relativeFrom="column">
              <wp:posOffset>651510</wp:posOffset>
            </wp:positionH>
            <wp:positionV relativeFrom="page">
              <wp:posOffset>4705350</wp:posOffset>
            </wp:positionV>
            <wp:extent cx="1750695" cy="1666875"/>
            <wp:effectExtent l="0" t="0" r="1905" b="9525"/>
            <wp:wrapNone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69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53EE9">
        <w:rPr>
          <w:noProof/>
        </w:rPr>
        <w:drawing>
          <wp:anchor distT="0" distB="0" distL="114300" distR="114300" simplePos="0" relativeHeight="251660288" behindDoc="0" locked="0" layoutInCell="1" allowOverlap="1" wp14:anchorId="01140BF3" wp14:editId="75588230">
            <wp:simplePos x="0" y="0"/>
            <wp:positionH relativeFrom="margin">
              <wp:posOffset>260985</wp:posOffset>
            </wp:positionH>
            <wp:positionV relativeFrom="page">
              <wp:posOffset>742950</wp:posOffset>
            </wp:positionV>
            <wp:extent cx="2738120" cy="2486025"/>
            <wp:effectExtent l="0" t="0" r="5080" b="9525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812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6E71053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50127A1" w14:textId="3AF673EC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0473C368" w14:textId="77777777" w:rsidR="00353EE9" w:rsidRDefault="00353EE9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</w:p>
    <w:p w14:paraId="33D29542" w14:textId="77B9B855" w:rsidR="00353EE9" w:rsidRDefault="00353EE9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br w:type="page"/>
      </w:r>
    </w:p>
    <w:p w14:paraId="0B2B04AB" w14:textId="10DCB934" w:rsidR="00173F55" w:rsidRPr="00344BF2" w:rsidRDefault="0042182C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344BF2"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первые краевые условия во всех узлах кроме центрального (в основании лежит </w:t>
      </w:r>
      <w:r w:rsidR="00E257F0" w:rsidRPr="00344BF2">
        <w:rPr>
          <w:rFonts w:cstheme="minorHAnsi"/>
          <w:b/>
          <w:bCs/>
          <w:color w:val="000000"/>
          <w:sz w:val="24"/>
          <w:szCs w:val="24"/>
        </w:rPr>
        <w:t>четырёхугольник</w:t>
      </w:r>
      <w:r w:rsidRPr="00344BF2">
        <w:rPr>
          <w:rFonts w:cstheme="minorHAnsi"/>
          <w:b/>
          <w:bCs/>
          <w:color w:val="000000"/>
          <w:sz w:val="24"/>
          <w:szCs w:val="24"/>
        </w:rPr>
        <w:t>)</w:t>
      </w:r>
    </w:p>
    <w:p w14:paraId="4E67FE73" w14:textId="5C80F509" w:rsidR="00353EE9" w:rsidRPr="005C5BC5" w:rsidRDefault="00952D83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  <w:lang w:val="en-US"/>
        </w:rPr>
      </w:pPr>
      <w:r w:rsidRPr="00952D83">
        <w:rPr>
          <w:rFonts w:cstheme="minorHAnsi"/>
          <w:color w:val="000000"/>
          <w:position w:val="-46"/>
          <w:sz w:val="24"/>
          <w:szCs w:val="24"/>
        </w:rPr>
        <w:object w:dxaOrig="2000" w:dyaOrig="999" w14:anchorId="7AE8C204">
          <v:shape id="_x0000_i1176" type="#_x0000_t75" style="width:99.8pt;height:49.6pt" o:ole="">
            <v:imagedata r:id="rId200" o:title=""/>
          </v:shape>
          <o:OLEObject Type="Embed" ProgID="Equation.DSMT4" ShapeID="_x0000_i1176" DrawAspect="Content" ObjectID="_1764629856" r:id="rId201"/>
        </w:object>
      </w:r>
    </w:p>
    <w:p w14:paraId="06996A4E" w14:textId="24F1088C" w:rsidR="00353EE9" w:rsidRDefault="00353EE9" w:rsidP="00353EE9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ходные данные:</w: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555"/>
        <w:gridCol w:w="2409"/>
        <w:gridCol w:w="851"/>
        <w:gridCol w:w="2791"/>
        <w:gridCol w:w="858"/>
        <w:gridCol w:w="1164"/>
      </w:tblGrid>
      <w:tr w:rsidR="00353EE9" w14:paraId="4CCAD84B" w14:textId="77777777" w:rsidTr="0060592E">
        <w:trPr>
          <w:jc w:val="center"/>
        </w:trPr>
        <w:tc>
          <w:tcPr>
            <w:tcW w:w="1555" w:type="dxa"/>
          </w:tcPr>
          <w:p w14:paraId="468FF4B9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2409" w:type="dxa"/>
          </w:tcPr>
          <w:p w14:paraId="1BAC3480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866DD6E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2791" w:type="dxa"/>
          </w:tcPr>
          <w:p w14:paraId="5D499103" w14:textId="0C0104B4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</w:p>
        </w:tc>
        <w:tc>
          <w:tcPr>
            <w:tcW w:w="858" w:type="dxa"/>
          </w:tcPr>
          <w:p w14:paraId="6A4D07F0" w14:textId="77777777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</w:p>
        </w:tc>
        <w:tc>
          <w:tcPr>
            <w:tcW w:w="1164" w:type="dxa"/>
          </w:tcPr>
          <w:p w14:paraId="283678F3" w14:textId="77777777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</w:p>
        </w:tc>
      </w:tr>
      <w:tr w:rsidR="00353EE9" w14:paraId="38856483" w14:textId="77777777" w:rsidTr="0060592E">
        <w:trPr>
          <w:jc w:val="center"/>
        </w:trPr>
        <w:tc>
          <w:tcPr>
            <w:tcW w:w="1555" w:type="dxa"/>
          </w:tcPr>
          <w:p w14:paraId="1CD8A32B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8</w:t>
            </w:r>
          </w:p>
          <w:p w14:paraId="3DF86E0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0 1 0</w:t>
            </w:r>
          </w:p>
          <w:p w14:paraId="7EA0FDD7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 1 3 4   1 2 0</w:t>
            </w:r>
          </w:p>
          <w:p w14:paraId="01372D60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CD4708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0 1 0</w:t>
            </w:r>
          </w:p>
          <w:p w14:paraId="3CEE9F4D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1 2 4 5   1 2 0</w:t>
            </w:r>
          </w:p>
          <w:p w14:paraId="2962164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2FC87D1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0 1 0</w:t>
            </w:r>
          </w:p>
          <w:p w14:paraId="1CF32C5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 4 6 7   1 2 0</w:t>
            </w:r>
          </w:p>
          <w:p w14:paraId="37F940DA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7039C1F6" w14:textId="77777777" w:rsidR="00353EE9" w:rsidRPr="009F60B8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0 1 0</w:t>
            </w:r>
          </w:p>
          <w:p w14:paraId="72D2E13E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4 5 7 8   1 2 0</w:t>
            </w:r>
          </w:p>
        </w:tc>
        <w:tc>
          <w:tcPr>
            <w:tcW w:w="2409" w:type="dxa"/>
          </w:tcPr>
          <w:p w14:paraId="0BB8DF1B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  <w:p w14:paraId="4E53CCB3" w14:textId="679DDE43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0.000000000000000</w:t>
            </w:r>
          </w:p>
          <w:p w14:paraId="6C0D929C" w14:textId="77777777" w:rsidR="00F6231A" w:rsidRPr="00F6231A" w:rsidRDefault="00F6231A" w:rsidP="00F6231A"/>
          <w:p w14:paraId="7FE0CA36" w14:textId="191BFA78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.400000000000000  0.000000000000000</w:t>
            </w:r>
          </w:p>
          <w:p w14:paraId="61648F14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6DBA7BF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0.000000000000000</w:t>
            </w:r>
          </w:p>
          <w:p w14:paraId="26339B3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24D63BAA" w14:textId="69D1E906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0.000000000000000  2.608695652173913</w:t>
            </w:r>
          </w:p>
          <w:p w14:paraId="34E58790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9BBA274" w14:textId="1651DA85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.000000000000000  3.000000000000000</w:t>
            </w:r>
          </w:p>
          <w:p w14:paraId="5D38EB18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3E5410B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3.391304347826087</w:t>
            </w:r>
          </w:p>
          <w:p w14:paraId="3A12D8E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0018299B" w14:textId="216476C4" w:rsidR="00CD2848" w:rsidRPr="00F6231A" w:rsidRDefault="00F6231A" w:rsidP="00F6231A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F6231A">
              <w:rPr>
                <w:rFonts w:cstheme="minorHAnsi"/>
                <w:color w:val="000000"/>
                <w:sz w:val="24"/>
                <w:szCs w:val="24"/>
              </w:rPr>
              <w:t>0.</w:t>
            </w:r>
            <w:r>
              <w:rPr>
                <w:rFonts w:cstheme="minorHAnsi"/>
                <w:color w:val="000000"/>
                <w:sz w:val="24"/>
                <w:szCs w:val="24"/>
              </w:rPr>
              <w:t xml:space="preserve">000000000000000  </w:t>
            </w:r>
            <w:r w:rsidR="00CD2848" w:rsidRPr="00F6231A">
              <w:rPr>
                <w:rFonts w:cstheme="minorHAnsi"/>
                <w:color w:val="000000"/>
                <w:sz w:val="24"/>
                <w:szCs w:val="24"/>
              </w:rPr>
              <w:t>6.000000000000000</w:t>
            </w:r>
          </w:p>
          <w:p w14:paraId="6ECF5A41" w14:textId="77777777" w:rsidR="00F6231A" w:rsidRPr="00F6231A" w:rsidRDefault="00F6231A" w:rsidP="00F6231A"/>
          <w:p w14:paraId="3A00D34F" w14:textId="417E959F" w:rsid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.600000000000000  6.000000000000000</w:t>
            </w:r>
          </w:p>
          <w:p w14:paraId="303ED0C6" w14:textId="77777777" w:rsidR="00F6231A" w:rsidRPr="00CD2848" w:rsidRDefault="00F6231A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  <w:p w14:paraId="4CB759C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.000000000000000  6.000000000000000</w:t>
            </w:r>
          </w:p>
          <w:p w14:paraId="7DFFBEAF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14:paraId="574330B7" w14:textId="77777777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47B0C11C" w14:textId="4A3CE632" w:rsidR="00353EE9" w:rsidRPr="009F60B8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21B073F" w14:textId="77777777" w:rsidR="0060592E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3EF7CD83" w14:textId="5CE96D82" w:rsidR="00353EE9" w:rsidRDefault="00353EE9" w:rsidP="0060592E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9F60B8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2791" w:type="dxa"/>
          </w:tcPr>
          <w:p w14:paraId="5612C2D5" w14:textId="5D0F0D2A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  <w:p w14:paraId="28C93F25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0 0.000000000000000</w:t>
            </w:r>
          </w:p>
          <w:p w14:paraId="4B883925" w14:textId="25FF9DA6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 2.400000000000000</w:t>
            </w:r>
          </w:p>
          <w:p w14:paraId="44051DF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 6.000000000000000</w:t>
            </w:r>
          </w:p>
          <w:p w14:paraId="135AE77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3 2.608695652173913</w:t>
            </w:r>
          </w:p>
          <w:p w14:paraId="216F9C0D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4 6.000000000000000</w:t>
            </w:r>
          </w:p>
          <w:p w14:paraId="51C258F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5 9.391304347826086</w:t>
            </w:r>
          </w:p>
          <w:p w14:paraId="27DAF490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6 6.000000000000000</w:t>
            </w:r>
          </w:p>
          <w:p w14:paraId="15E4F81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7 9.600000000000000</w:t>
            </w:r>
          </w:p>
          <w:p w14:paraId="0C0DE0D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8 12.000000000000000</w:t>
            </w:r>
          </w:p>
          <w:p w14:paraId="0B77A68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9 3.000000000000000</w:t>
            </w:r>
          </w:p>
          <w:p w14:paraId="083D07CE" w14:textId="0E73B90C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0 5.400000000000000</w:t>
            </w:r>
          </w:p>
          <w:p w14:paraId="28610D21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1 9.000000000000000</w:t>
            </w:r>
          </w:p>
          <w:p w14:paraId="2E4173A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2 5.608695652173912</w:t>
            </w:r>
          </w:p>
          <w:p w14:paraId="1FFF484E" w14:textId="0C16C1DB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4 12.391304347826086</w:t>
            </w:r>
          </w:p>
          <w:p w14:paraId="1F85A25E" w14:textId="0370D338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5 9.000000000000000</w:t>
            </w:r>
          </w:p>
          <w:p w14:paraId="64B2B54E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6 12.600000000000000</w:t>
            </w:r>
          </w:p>
          <w:p w14:paraId="36E26447" w14:textId="7A98AC2D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7 15.000000000000000</w:t>
            </w:r>
          </w:p>
          <w:p w14:paraId="262DC3B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8 6.000000000000000</w:t>
            </w:r>
          </w:p>
          <w:p w14:paraId="44B95D94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19 8.400000000000000</w:t>
            </w:r>
          </w:p>
          <w:p w14:paraId="1647CF69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0 12.000000000000000</w:t>
            </w:r>
          </w:p>
          <w:p w14:paraId="5BEC9E0C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1 8.608695652173912</w:t>
            </w:r>
          </w:p>
          <w:p w14:paraId="1F782753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2 12.000000000000000</w:t>
            </w:r>
          </w:p>
          <w:p w14:paraId="5F896362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3 15.391304347826086</w:t>
            </w:r>
          </w:p>
          <w:p w14:paraId="34B68456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4 12.000000000000000</w:t>
            </w:r>
          </w:p>
          <w:p w14:paraId="58FFB9FF" w14:textId="77777777" w:rsidR="00CD2848" w:rsidRPr="00CD2848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5 15.600000000000000</w:t>
            </w:r>
          </w:p>
          <w:p w14:paraId="06B88764" w14:textId="658F54E9" w:rsidR="00353EE9" w:rsidRDefault="00CD2848" w:rsidP="00CD2848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D2848">
              <w:rPr>
                <w:rFonts w:cstheme="minorHAnsi"/>
                <w:color w:val="000000"/>
                <w:sz w:val="24"/>
                <w:szCs w:val="24"/>
              </w:rPr>
              <w:t>26 18.000000000000000</w:t>
            </w:r>
          </w:p>
        </w:tc>
        <w:tc>
          <w:tcPr>
            <w:tcW w:w="858" w:type="dxa"/>
          </w:tcPr>
          <w:p w14:paraId="702EB016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64" w:type="dxa"/>
          </w:tcPr>
          <w:p w14:paraId="4A264081" w14:textId="77777777" w:rsidR="00353EE9" w:rsidRDefault="00353EE9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</w:tr>
    </w:tbl>
    <w:p w14:paraId="3C2049F8" w14:textId="2EE32FCF" w:rsidR="00070C62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4A8A9A22" w14:textId="6F9D7E22" w:rsidR="00070C62" w:rsidRDefault="00070C62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07072225" w14:textId="663736CD" w:rsidR="009F60B8" w:rsidRDefault="00070C62" w:rsidP="00173F55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47356D18" wp14:editId="40C11718">
            <wp:simplePos x="0" y="0"/>
            <wp:positionH relativeFrom="column">
              <wp:posOffset>108585</wp:posOffset>
            </wp:positionH>
            <wp:positionV relativeFrom="page">
              <wp:posOffset>1885950</wp:posOffset>
            </wp:positionV>
            <wp:extent cx="1743075" cy="1640272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40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70C62">
        <w:rPr>
          <w:rFonts w:cstheme="minorHAnsi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68BEED1" wp14:editId="29CF1F2B">
                <wp:simplePos x="0" y="0"/>
                <wp:positionH relativeFrom="column">
                  <wp:posOffset>222885</wp:posOffset>
                </wp:positionH>
                <wp:positionV relativeFrom="paragraph">
                  <wp:posOffset>441960</wp:posOffset>
                </wp:positionV>
                <wp:extent cx="1600200" cy="1404620"/>
                <wp:effectExtent l="0" t="0" r="19050" b="2032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81A0BD" w14:textId="1B65018C" w:rsidR="00070C62" w:rsidRPr="00070C62" w:rsidRDefault="00070C62" w:rsidP="00070C6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Основание расчетной область в </w:t>
                            </w:r>
                            <w:r>
                              <w:rPr>
                                <w:lang w:val="en-US"/>
                              </w:rPr>
                              <w:t>Ox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68BEED1" id="_x0000_s1027" type="#_x0000_t202" style="position:absolute;left:0;text-align:left;margin-left:17.55pt;margin-top:34.8pt;width:126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">
                <v:textbox style="mso-fit-shape-to-text:t">
                  <w:txbxContent>
                    <w:p w14:paraId="4481A0BD" w14:textId="1B65018C" w:rsidR="00070C62" w:rsidRPr="00070C62" w:rsidRDefault="00070C62" w:rsidP="00070C6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Основание расчетной область в </w:t>
                      </w:r>
                      <w:r>
                        <w:rPr>
                          <w:lang w:val="en-US"/>
                        </w:rPr>
                        <w:t>Ox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W w:w="5860" w:type="dxa"/>
        <w:jc w:val="right"/>
        <w:tblLook w:val="04A0" w:firstRow="1" w:lastRow="0" w:firstColumn="1" w:lastColumn="0" w:noHBand="0" w:noVBand="1"/>
      </w:tblPr>
      <w:tblGrid>
        <w:gridCol w:w="960"/>
        <w:gridCol w:w="2056"/>
        <w:gridCol w:w="2060"/>
        <w:gridCol w:w="1047"/>
      </w:tblGrid>
      <w:tr w:rsidR="00070C62" w:rsidRPr="00070C62" w14:paraId="3B4F4B10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F35BA" w14:textId="6242CC23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зла</w: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8D0B1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07A0F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87442E" w14:textId="77777777" w:rsidR="00070C62" w:rsidRPr="00070C62" w:rsidRDefault="00070C62" w:rsidP="00070C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070C62" w:rsidRPr="00070C62" w14:paraId="18E7A5A1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FF81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69A3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5685A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51F3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C183D4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9D70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4ACA3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3D3D7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6B8D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35EA7D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F3AE2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BD99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7592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3610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58C164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A53A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6FD8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78630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B041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3A36A3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00D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CFC8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10CF9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</w:t>
            </w:r>
            <w:r w:rsidRPr="00070C62">
              <w:rPr>
                <w:rFonts w:ascii="Calibri" w:eastAsia="Times New Roman" w:hAnsi="Calibri" w:cs="Calibri"/>
                <w:color w:val="000000"/>
                <w:u w:val="single"/>
                <w:lang w:eastAsia="ru-RU"/>
              </w:rPr>
              <w:t>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79F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1BD0E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E1E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EB41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5FB0F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39130434782608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3FE9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62CA0D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A487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BFF7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F51F9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A0B9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770AF3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315E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CD2F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05BAC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DB199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739B119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E74CD" w14:textId="00BA884B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3893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437A9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2BF8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05F8A7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BE1E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5276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64F9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3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42E4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38E6C2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4F038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7B3F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F726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63CB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F358C93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D74D7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C289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237AC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90F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59EEF0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EB05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066F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99FF7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5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EA89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6D661DA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4D44B68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01B7B3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000000" w:fill="FF0000"/>
            <w:noWrap/>
            <w:vAlign w:val="bottom"/>
            <w:hideMark/>
          </w:tcPr>
          <w:p w14:paraId="1951BCF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14:paraId="6FCB82C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427B132F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D9E5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11CE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BE3F2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8B45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277AE8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BBC4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934C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F19B5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9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0E9D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67C56FC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0422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6671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D117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368E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F2CE27E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1DF0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77104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9295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3165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28C0C3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F9E2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A83D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5115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6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B901E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E89D6AD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E2E8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0C4EA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334E4A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4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4F47F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541DA35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DB14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678D0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D587BF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C58F77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08D6A915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103C04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DB1F2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46C966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8.6086956521739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A92AA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BAC366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213EA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C8293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DA244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AFBB8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770B8A17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E6FC38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66B3DB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0EA54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391304347826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7BB5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2EC76482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D941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7C47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6928AD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2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A6311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18E6245B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67A732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5E6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D880F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5.6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D7FBDE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  <w:tr w:rsidR="00070C62" w:rsidRPr="00070C62" w14:paraId="30220218" w14:textId="77777777" w:rsidTr="00070C62">
        <w:trPr>
          <w:trHeight w:val="300"/>
          <w:jc w:val="right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D6D15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1E970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20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69567B9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18.0000000000000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8FF2C" w14:textId="77777777" w:rsidR="00070C62" w:rsidRPr="00070C62" w:rsidRDefault="00070C62" w:rsidP="00070C6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0C62">
              <w:rPr>
                <w:rFonts w:ascii="Calibri" w:eastAsia="Times New Roman" w:hAnsi="Calibri" w:cs="Calibri"/>
                <w:color w:val="000000"/>
                <w:lang w:eastAsia="ru-RU"/>
              </w:rPr>
              <w:t>0.00E+00</w:t>
            </w:r>
          </w:p>
        </w:tc>
      </w:tr>
    </w:tbl>
    <w:p w14:paraId="044EC1CD" w14:textId="1BADFF15" w:rsidR="00885CA0" w:rsidRDefault="00885CA0" w:rsidP="00EE563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</w:rPr>
      </w:pPr>
    </w:p>
    <w:p w14:paraId="7D1F8A1D" w14:textId="77777777" w:rsid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6179E0B2" w14:textId="45550EEF" w:rsidR="00EE5637" w:rsidRPr="00885CA0" w:rsidRDefault="00885CA0" w:rsidP="00EE5637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b/>
          <w:bCs/>
          <w:color w:val="000000"/>
          <w:sz w:val="28"/>
          <w:szCs w:val="28"/>
          <w:lang w:val="en-US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23A788DF" wp14:editId="22A0C872">
            <wp:simplePos x="0" y="0"/>
            <wp:positionH relativeFrom="column">
              <wp:posOffset>3442335</wp:posOffset>
            </wp:positionH>
            <wp:positionV relativeFrom="page">
              <wp:posOffset>952500</wp:posOffset>
            </wp:positionV>
            <wp:extent cx="2019300" cy="3119559"/>
            <wp:effectExtent l="0" t="0" r="0" b="508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31195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theme="minorHAnsi"/>
          <w:b/>
          <w:bCs/>
          <w:color w:val="000000"/>
          <w:sz w:val="28"/>
          <w:szCs w:val="28"/>
        </w:rPr>
        <w:t xml:space="preserve">Тест с разрывным </w:t>
      </w:r>
      <w:r w:rsidRPr="00885CA0">
        <w:rPr>
          <w:rFonts w:cstheme="minorHAnsi"/>
          <w:b/>
          <w:bCs/>
          <w:color w:val="000000"/>
          <w:position w:val="-6"/>
          <w:sz w:val="28"/>
          <w:szCs w:val="28"/>
        </w:rPr>
        <w:object w:dxaOrig="220" w:dyaOrig="279" w14:anchorId="3908C86C">
          <v:shape id="_x0000_i1134" type="#_x0000_t75" style="width:11.25pt;height:14.25pt" o:ole="">
            <v:imagedata r:id="rId204" o:title=""/>
          </v:shape>
          <o:OLEObject Type="Embed" ProgID="Equation.DSMT4" ShapeID="_x0000_i1134" DrawAspect="Content" ObjectID="_1764629857" r:id="rId205"/>
        </w:object>
      </w:r>
    </w:p>
    <w:p w14:paraId="14178F2F" w14:textId="5768968A" w:rsid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  <w:r w:rsidRPr="00885CA0">
        <w:rPr>
          <w:rFonts w:cstheme="minorHAnsi"/>
          <w:b/>
          <w:bCs/>
          <w:color w:val="000000"/>
          <w:position w:val="-184"/>
          <w:sz w:val="28"/>
          <w:szCs w:val="28"/>
        </w:rPr>
        <w:object w:dxaOrig="4060" w:dyaOrig="4840" w14:anchorId="519CAB6C">
          <v:shape id="_x0000_i1143" type="#_x0000_t75" style="width:203.25pt;height:242.25pt" o:ole="">
            <v:imagedata r:id="rId206" o:title=""/>
          </v:shape>
          <o:OLEObject Type="Embed" ProgID="Equation.DSMT4" ShapeID="_x0000_i1143" DrawAspect="Content" ObjectID="_1764629858" r:id="rId207"/>
        </w:objec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134"/>
        <w:gridCol w:w="1559"/>
        <w:gridCol w:w="2120"/>
      </w:tblGrid>
      <w:tr w:rsidR="00885CA0" w14:paraId="435BC9DB" w14:textId="77777777" w:rsidTr="00A522BD">
        <w:trPr>
          <w:jc w:val="center"/>
        </w:trPr>
        <w:tc>
          <w:tcPr>
            <w:tcW w:w="2405" w:type="dxa"/>
          </w:tcPr>
          <w:p w14:paraId="5EDD7399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70A8AFB0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1268DD7D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134" w:type="dxa"/>
          </w:tcPr>
          <w:p w14:paraId="5C05C346" w14:textId="77777777" w:rsidR="00885CA0" w:rsidRPr="009F60B8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</w:p>
        </w:tc>
        <w:tc>
          <w:tcPr>
            <w:tcW w:w="1559" w:type="dxa"/>
          </w:tcPr>
          <w:p w14:paraId="64213D7A" w14:textId="77777777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</w:p>
        </w:tc>
        <w:tc>
          <w:tcPr>
            <w:tcW w:w="2120" w:type="dxa"/>
          </w:tcPr>
          <w:p w14:paraId="6A40647C" w14:textId="77777777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</w:p>
        </w:tc>
      </w:tr>
      <w:tr w:rsidR="00885CA0" w14:paraId="3224E1F5" w14:textId="77777777" w:rsidTr="00A522BD">
        <w:trPr>
          <w:jc w:val="center"/>
        </w:trPr>
        <w:tc>
          <w:tcPr>
            <w:tcW w:w="2405" w:type="dxa"/>
          </w:tcPr>
          <w:p w14:paraId="335BA41C" w14:textId="77777777" w:rsidR="00885CA0" w:rsidRPr="00927FDF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5DB39FEF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</w:p>
        </w:tc>
        <w:tc>
          <w:tcPr>
            <w:tcW w:w="1559" w:type="dxa"/>
          </w:tcPr>
          <w:p w14:paraId="4F0B84E4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7F5FC58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0</w:t>
            </w:r>
          </w:p>
          <w:p w14:paraId="02DE6376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0</w:t>
            </w:r>
          </w:p>
          <w:p w14:paraId="289A4EC8" w14:textId="77777777" w:rsidR="00885CA0" w:rsidRPr="00CC3892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8</w:t>
            </w:r>
          </w:p>
          <w:p w14:paraId="42CD08E1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8</w:t>
            </w:r>
          </w:p>
        </w:tc>
        <w:tc>
          <w:tcPr>
            <w:tcW w:w="851" w:type="dxa"/>
          </w:tcPr>
          <w:p w14:paraId="4EDA6F63" w14:textId="77777777" w:rsidR="00885CA0" w:rsidRPr="00CC3892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2CF00607" w14:textId="77777777" w:rsidR="00885CA0" w:rsidRPr="00CC3892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F2404F3" w14:textId="77777777" w:rsidR="00885CA0" w:rsidRDefault="00885CA0" w:rsidP="00A522BD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73DE9FE9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59" w:type="dxa"/>
          </w:tcPr>
          <w:p w14:paraId="3EA9B258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0F2BA7D3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0 2 4 6  0  1</w:t>
            </w:r>
          </w:p>
          <w:p w14:paraId="18D1F291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2 3 6 7  1  1</w:t>
            </w:r>
          </w:p>
          <w:p w14:paraId="49535EE5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4 5 6 7  2  -1</w:t>
            </w:r>
          </w:p>
          <w:p w14:paraId="1E6C5634" w14:textId="77777777" w:rsidR="00885CA0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120" w:type="dxa"/>
          </w:tcPr>
          <w:p w14:paraId="3D33C8A8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3</w:t>
            </w:r>
          </w:p>
          <w:p w14:paraId="06A59E9D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 3 5 7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1AC2AEC0" w14:textId="77777777" w:rsidR="00885CA0" w:rsidRPr="003A7C76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4 5 1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39B6BAB1" w14:textId="77777777" w:rsidR="00885CA0" w:rsidRPr="00927FDF" w:rsidRDefault="00885CA0" w:rsidP="00A522BD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2 3 2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-1</w:t>
            </w:r>
          </w:p>
        </w:tc>
      </w:tr>
    </w:tbl>
    <w:p w14:paraId="7A7B14E4" w14:textId="77777777" w:rsidR="00885CA0" w:rsidRP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</w:p>
    <w:tbl>
      <w:tblPr>
        <w:tblW w:w="4248" w:type="dxa"/>
        <w:jc w:val="center"/>
        <w:tblLook w:val="04A0" w:firstRow="1" w:lastRow="0" w:firstColumn="1" w:lastColumn="0" w:noHBand="0" w:noVBand="1"/>
      </w:tblPr>
      <w:tblGrid>
        <w:gridCol w:w="440"/>
        <w:gridCol w:w="2056"/>
        <w:gridCol w:w="607"/>
        <w:gridCol w:w="1145"/>
      </w:tblGrid>
      <w:tr w:rsidR="00885CA0" w:rsidRPr="00885CA0" w14:paraId="1ACE80B6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CDFB7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2EF51A3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1BB21B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8C921F" w14:textId="77777777" w:rsidR="00885CA0" w:rsidRPr="00885CA0" w:rsidRDefault="00885CA0" w:rsidP="00885C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885CA0" w:rsidRPr="00885CA0" w14:paraId="6677FE63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2C8A9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CE108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D227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0598B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4D00F3CC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46714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1885C9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755CEE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1EF1B8F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1D5E8708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5B1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C57F8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AA72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AB4AB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65C9DAA8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E6EFFF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35F950F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4E6157F" w14:textId="365697FC" w:rsidR="00885CA0" w:rsidRPr="00885CA0" w:rsidRDefault="00E257F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9D39A0E" w14:textId="41BFAE91" w:rsidR="00885CA0" w:rsidRPr="00885CA0" w:rsidRDefault="00E257F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0</w:t>
            </w:r>
          </w:p>
        </w:tc>
      </w:tr>
      <w:tr w:rsidR="00885CA0" w:rsidRPr="00885CA0" w14:paraId="64BF223B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D65B7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8098F0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77F07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504DA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1DFC8534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3911E3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41418D6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5.99999999999999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AD9BB2D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DEE6744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77E-15</w:t>
            </w:r>
          </w:p>
        </w:tc>
      </w:tr>
      <w:tr w:rsidR="00885CA0" w:rsidRPr="00885CA0" w14:paraId="2DEA4DEB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8EEC2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05E92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CE99D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F0C60B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0B55760E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0BBF38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579927A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0.9999999999999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3F51A6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02B13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95E-14</w:t>
            </w:r>
          </w:p>
        </w:tc>
      </w:tr>
      <w:tr w:rsidR="00885CA0" w:rsidRPr="00885CA0" w14:paraId="76109FE6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EC03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40E29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42525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D9B03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35C1ACA0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6D3244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D239D06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0.9999999999999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A4BB1F0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4F63E52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9.95E-14</w:t>
            </w:r>
          </w:p>
        </w:tc>
      </w:tr>
      <w:tr w:rsidR="00885CA0" w:rsidRPr="00885CA0" w14:paraId="56A0AF50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0851F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3E24E8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.0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1ADBDC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1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7138E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885CA0" w:rsidRPr="00885CA0" w14:paraId="2BB3991E" w14:textId="77777777" w:rsidTr="00FC4D0D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D726F25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5A1ECB89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3.50000000000000</w:t>
            </w:r>
          </w:p>
        </w:tc>
        <w:tc>
          <w:tcPr>
            <w:tcW w:w="6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A733297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73.5</w:t>
            </w:r>
          </w:p>
        </w:tc>
        <w:tc>
          <w:tcPr>
            <w:tcW w:w="11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068B34E" w14:textId="77777777" w:rsidR="00885CA0" w:rsidRPr="00885CA0" w:rsidRDefault="00885CA0" w:rsidP="00885CA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85CA0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1D9DC744" w14:textId="15495604" w:rsid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</w:p>
    <w:p w14:paraId="45241BBF" w14:textId="6E93304B" w:rsidR="00885CA0" w:rsidRPr="00885CA0" w:rsidRDefault="00885CA0">
      <w:pPr>
        <w:rPr>
          <w:rFonts w:cstheme="minorHAnsi"/>
          <w:b/>
          <w:bCs/>
          <w:color w:val="000000"/>
          <w:sz w:val="28"/>
          <w:szCs w:val="28"/>
        </w:rPr>
      </w:pPr>
      <w:r>
        <w:rPr>
          <w:rFonts w:cstheme="minorHAnsi"/>
          <w:b/>
          <w:bCs/>
          <w:color w:val="000000"/>
          <w:sz w:val="28"/>
          <w:szCs w:val="28"/>
        </w:rPr>
        <w:br w:type="page"/>
      </w:r>
    </w:p>
    <w:p w14:paraId="49918307" w14:textId="658D8717" w:rsidR="00CE24AD" w:rsidRDefault="001D60EE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Тест</w:t>
      </w:r>
      <w:r w:rsidR="00CE24AD">
        <w:rPr>
          <w:rFonts w:cstheme="minorHAnsi"/>
          <w:b/>
          <w:bCs/>
          <w:color w:val="000000"/>
          <w:sz w:val="24"/>
          <w:szCs w:val="24"/>
        </w:rPr>
        <w:t xml:space="preserve"> на </w:t>
      </w:r>
      <w:r>
        <w:rPr>
          <w:rFonts w:cstheme="minorHAnsi"/>
          <w:b/>
          <w:bCs/>
          <w:color w:val="000000"/>
          <w:sz w:val="24"/>
          <w:szCs w:val="24"/>
        </w:rPr>
        <w:t>учет вторых и третьих</w:t>
      </w:r>
      <w:r w:rsidR="00B764CE">
        <w:rPr>
          <w:rFonts w:cstheme="minorHAnsi"/>
          <w:b/>
          <w:bCs/>
          <w:color w:val="000000"/>
          <w:sz w:val="24"/>
          <w:szCs w:val="24"/>
        </w:rPr>
        <w:t xml:space="preserve"> краевых</w:t>
      </w:r>
      <w:r>
        <w:rPr>
          <w:rFonts w:cstheme="minorHAnsi"/>
          <w:b/>
          <w:bCs/>
          <w:color w:val="000000"/>
          <w:sz w:val="24"/>
          <w:szCs w:val="24"/>
        </w:rPr>
        <w:t xml:space="preserve"> условий на одном </w:t>
      </w:r>
      <w:r w:rsidR="00CE24AD">
        <w:rPr>
          <w:rFonts w:cstheme="minorHAnsi"/>
          <w:b/>
          <w:bCs/>
          <w:color w:val="000000"/>
          <w:sz w:val="24"/>
          <w:szCs w:val="24"/>
        </w:rPr>
        <w:t>конечном элементе</w:t>
      </w:r>
    </w:p>
    <w:p w14:paraId="75F8EDC0" w14:textId="7A15FDA7" w:rsidR="00EB4868" w:rsidRDefault="00EB4868" w:rsidP="00344BF2">
      <w:pPr>
        <w:rPr>
          <w:rFonts w:cstheme="minorHAnsi"/>
          <w:b/>
          <w:bCs/>
          <w:color w:val="000000"/>
          <w:sz w:val="24"/>
          <w:szCs w:val="24"/>
        </w:rPr>
      </w:pPr>
      <w:r w:rsidRPr="00EB4868">
        <w:rPr>
          <w:rFonts w:cstheme="minorHAnsi"/>
          <w:color w:val="000000"/>
          <w:position w:val="-106"/>
          <w:sz w:val="24"/>
          <w:szCs w:val="24"/>
        </w:rPr>
        <w:object w:dxaOrig="6860" w:dyaOrig="2000" w14:anchorId="7AB410EA">
          <v:shape id="_x0000_i1130" type="#_x0000_t75" style="width:342.75pt;height:99.75pt" o:ole="">
            <v:imagedata r:id="rId208" o:title=""/>
          </v:shape>
          <o:OLEObject Type="Embed" ProgID="Equation.DSMT4" ShapeID="_x0000_i1130" DrawAspect="Content" ObjectID="_1764629859" r:id="rId209"/>
        </w:object>
      </w:r>
    </w:p>
    <w:tbl>
      <w:tblPr>
        <w:tblStyle w:val="a4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1559"/>
        <w:gridCol w:w="851"/>
        <w:gridCol w:w="1134"/>
        <w:gridCol w:w="1559"/>
        <w:gridCol w:w="2120"/>
      </w:tblGrid>
      <w:tr w:rsidR="003A7C76" w14:paraId="3E51ED57" w14:textId="77777777" w:rsidTr="003A7C76">
        <w:trPr>
          <w:jc w:val="center"/>
        </w:trPr>
        <w:tc>
          <w:tcPr>
            <w:tcW w:w="2405" w:type="dxa"/>
          </w:tcPr>
          <w:p w14:paraId="318F9D0D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FE</w:t>
            </w:r>
          </w:p>
        </w:tc>
        <w:tc>
          <w:tcPr>
            <w:tcW w:w="1559" w:type="dxa"/>
          </w:tcPr>
          <w:p w14:paraId="6D88CB4B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XY</w:t>
            </w:r>
          </w:p>
        </w:tc>
        <w:tc>
          <w:tcPr>
            <w:tcW w:w="851" w:type="dxa"/>
          </w:tcPr>
          <w:p w14:paraId="33EBF8B4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1134" w:type="dxa"/>
          </w:tcPr>
          <w:p w14:paraId="7EB0DFFD" w14:textId="77777777" w:rsidR="003A7C76" w:rsidRPr="009F60B8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FirstBC</w:t>
            </w:r>
          </w:p>
        </w:tc>
        <w:tc>
          <w:tcPr>
            <w:tcW w:w="1559" w:type="dxa"/>
          </w:tcPr>
          <w:p w14:paraId="628DDB81" w14:textId="77777777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SecondBC</w:t>
            </w:r>
          </w:p>
        </w:tc>
        <w:tc>
          <w:tcPr>
            <w:tcW w:w="2120" w:type="dxa"/>
          </w:tcPr>
          <w:p w14:paraId="772AC198" w14:textId="77777777" w:rsidR="003A7C76" w:rsidRDefault="003A7C76" w:rsidP="00686476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inThirdBC</w:t>
            </w:r>
          </w:p>
        </w:tc>
      </w:tr>
      <w:tr w:rsidR="003A7C76" w14:paraId="3E865814" w14:textId="77777777" w:rsidTr="003A7C76">
        <w:trPr>
          <w:jc w:val="center"/>
        </w:trPr>
        <w:tc>
          <w:tcPr>
            <w:tcW w:w="2405" w:type="dxa"/>
          </w:tcPr>
          <w:p w14:paraId="680AE5AA" w14:textId="77777777" w:rsidR="003A7C76" w:rsidRPr="00927FDF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  <w:p w14:paraId="05199A68" w14:textId="7777777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927FDF">
              <w:rPr>
                <w:rFonts w:cstheme="minorHAnsi"/>
                <w:color w:val="000000"/>
                <w:sz w:val="24"/>
                <w:szCs w:val="24"/>
              </w:rPr>
              <w:t>0 1 2 3    0 1</w:t>
            </w:r>
            <w:r w:rsidRPr="00927FDF">
              <w:rPr>
                <w:rFonts w:cstheme="minorHAnsi"/>
                <w:color w:val="000000"/>
                <w:sz w:val="24"/>
                <w:szCs w:val="24"/>
              </w:rPr>
              <w:tab/>
              <w:t xml:space="preserve">  0</w:t>
            </w:r>
          </w:p>
        </w:tc>
        <w:tc>
          <w:tcPr>
            <w:tcW w:w="1559" w:type="dxa"/>
          </w:tcPr>
          <w:p w14:paraId="36C6E63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  <w:p w14:paraId="077BD26F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0</w:t>
            </w:r>
          </w:p>
          <w:p w14:paraId="3444B41B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0</w:t>
            </w:r>
          </w:p>
          <w:p w14:paraId="4ABE4A19" w14:textId="77777777" w:rsidR="00CC3892" w:rsidRPr="00CC3892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0 8</w:t>
            </w:r>
          </w:p>
          <w:p w14:paraId="189B004C" w14:textId="012D7634" w:rsidR="003A7C76" w:rsidRDefault="00CC3892" w:rsidP="00CC3892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0 8</w:t>
            </w:r>
          </w:p>
        </w:tc>
        <w:tc>
          <w:tcPr>
            <w:tcW w:w="851" w:type="dxa"/>
          </w:tcPr>
          <w:p w14:paraId="58434E74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  <w:p w14:paraId="2925A9F5" w14:textId="77777777" w:rsidR="00CC3892" w:rsidRPr="00CC3892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  <w:p w14:paraId="03634F30" w14:textId="24F5F279" w:rsidR="003A7C76" w:rsidRDefault="00CC3892" w:rsidP="00CC3892">
            <w:pPr>
              <w:tabs>
                <w:tab w:val="left" w:pos="1044"/>
              </w:tabs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CC3892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5DBB3BB0" w14:textId="08F94E52" w:rsidR="003A7C76" w:rsidRP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559" w:type="dxa"/>
          </w:tcPr>
          <w:p w14:paraId="4EF31D03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  <w:p w14:paraId="5FACD52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0 2 4 6  0  1</w:t>
            </w:r>
          </w:p>
          <w:p w14:paraId="047B1E6E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2 3 6 7  1  1</w:t>
            </w:r>
          </w:p>
          <w:p w14:paraId="024B17D7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</w:rPr>
              <w:t>4 5 6 7  2  -1</w:t>
            </w:r>
          </w:p>
          <w:p w14:paraId="22EC4668" w14:textId="5A3F7187" w:rsidR="003A7C76" w:rsidRDefault="003A7C76" w:rsidP="006864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2120" w:type="dxa"/>
          </w:tcPr>
          <w:p w14:paraId="58410516" w14:textId="77777777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3</w:t>
            </w:r>
          </w:p>
          <w:p w14:paraId="516D0CEF" w14:textId="5FB6EDF3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 3 5 7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F9614E6" w14:textId="7D00C521" w:rsidR="003A7C76" w:rsidRPr="003A7C76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4 5 1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1</w:t>
            </w:r>
          </w:p>
          <w:p w14:paraId="5D55C57E" w14:textId="5418A78C" w:rsidR="003A7C76" w:rsidRPr="00927FDF" w:rsidRDefault="003A7C76" w:rsidP="003A7C76">
            <w:pPr>
              <w:tabs>
                <w:tab w:val="left" w:pos="1044"/>
              </w:tabs>
              <w:jc w:val="both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0 1 2 3 2 10</w:t>
            </w: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 xml:space="preserve"> </w:t>
            </w:r>
            <w:r w:rsidRPr="003A7C76">
              <w:rPr>
                <w:rFonts w:cstheme="minorHAnsi"/>
                <w:color w:val="000000"/>
                <w:sz w:val="24"/>
                <w:szCs w:val="24"/>
                <w:lang w:val="en-US"/>
              </w:rPr>
              <w:t>-1</w:t>
            </w:r>
          </w:p>
        </w:tc>
      </w:tr>
    </w:tbl>
    <w:p w14:paraId="616F034D" w14:textId="3BC08A1C" w:rsidR="00EF1F44" w:rsidRPr="00CE24AD" w:rsidRDefault="00B5460B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47F29BD" wp14:editId="03EF5B35">
            <wp:simplePos x="0" y="0"/>
            <wp:positionH relativeFrom="margin">
              <wp:posOffset>123825</wp:posOffset>
            </wp:positionH>
            <wp:positionV relativeFrom="page">
              <wp:posOffset>3686175</wp:posOffset>
            </wp:positionV>
            <wp:extent cx="2722048" cy="2219325"/>
            <wp:effectExtent l="0" t="0" r="2540" b="0"/>
            <wp:wrapNone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2048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4797" w:type="dxa"/>
        <w:jc w:val="right"/>
        <w:tblLook w:val="04A0" w:firstRow="1" w:lastRow="0" w:firstColumn="1" w:lastColumn="0" w:noHBand="0" w:noVBand="1"/>
      </w:tblPr>
      <w:tblGrid>
        <w:gridCol w:w="359"/>
        <w:gridCol w:w="2393"/>
        <w:gridCol w:w="584"/>
        <w:gridCol w:w="1536"/>
      </w:tblGrid>
      <w:tr w:rsidR="00EF1F44" w:rsidRPr="00EF1F44" w14:paraId="2F542B9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ADE963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65FE7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5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909EE2B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2CBE0" w14:textId="77777777" w:rsidR="00EF1F44" w:rsidRPr="00EF1F44" w:rsidRDefault="00EF1F44" w:rsidP="00EF1F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EF1F44" w:rsidRPr="00EF1F44" w14:paraId="3CDFE1FB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180F5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10BF1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.00000000000005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7FAA5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60B6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.9738E-14</w:t>
            </w:r>
          </w:p>
        </w:tc>
      </w:tr>
      <w:tr w:rsidR="00EF1F44" w:rsidRPr="00EF1F44" w14:paraId="43AB72AF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ED2E2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1165F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8.99999999999997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80901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57FFB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.0198E-14</w:t>
            </w:r>
          </w:p>
        </w:tc>
      </w:tr>
      <w:tr w:rsidR="00EF1F44" w:rsidRPr="00EF1F44" w14:paraId="44B2BEAE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5B8D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59C0F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4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4D73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BCAE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5A7BA112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9E1BF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660944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7E6E5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5BC405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EF1F44" w:rsidRPr="00EF1F44" w14:paraId="37833834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DF24A7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8DF0D6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6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5D173D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4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13C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15093E18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1001C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1FFAF1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8.9999999999999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EAC160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59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940D8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4</w:t>
            </w:r>
          </w:p>
        </w:tc>
      </w:tr>
      <w:tr w:rsidR="00EF1F44" w:rsidRPr="00EF1F44" w14:paraId="70E98B11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9FDBDC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23B2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4.999999999999000</w:t>
            </w:r>
          </w:p>
        </w:tc>
        <w:tc>
          <w:tcPr>
            <w:tcW w:w="5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64A362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255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DCBA73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9.9476E-13</w:t>
            </w:r>
          </w:p>
        </w:tc>
      </w:tr>
      <w:tr w:rsidR="00EF1F44" w:rsidRPr="00EF1F44" w14:paraId="4B42E720" w14:textId="77777777" w:rsidTr="00EF1F44">
        <w:trPr>
          <w:trHeight w:val="300"/>
          <w:jc w:val="right"/>
        </w:trPr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A88FB58" w14:textId="339C846D" w:rsidR="00EF1F44" w:rsidRPr="00EF1F44" w:rsidRDefault="00B5460B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</w:t>
            </w:r>
          </w:p>
        </w:tc>
        <w:tc>
          <w:tcPr>
            <w:tcW w:w="2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1F35AA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.000000000000000</w:t>
            </w:r>
          </w:p>
        </w:tc>
        <w:tc>
          <w:tcPr>
            <w:tcW w:w="5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5A744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387</w:t>
            </w:r>
          </w:p>
        </w:tc>
        <w:tc>
          <w:tcPr>
            <w:tcW w:w="1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C9AFE" w14:textId="77777777" w:rsidR="00EF1F44" w:rsidRPr="00EF1F44" w:rsidRDefault="00EF1F44" w:rsidP="00EF1F4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F1F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02B88292" w14:textId="6A22E316" w:rsidR="00CE24AD" w:rsidRDefault="00CE24AD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576E9FFA" w14:textId="7F44EC7B" w:rsidR="00255640" w:rsidRDefault="00255640" w:rsidP="00344BF2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14:paraId="123116CF" w14:textId="0044BAE0" w:rsidR="00755C56" w:rsidRDefault="00755C56">
      <w:pPr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  <w:lang w:val="en-US"/>
        </w:rPr>
        <w:br w:type="page"/>
      </w:r>
    </w:p>
    <w:p w14:paraId="200A4302" w14:textId="55B153F3" w:rsidR="00952D83" w:rsidRDefault="00952D83" w:rsidP="00952D83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 xml:space="preserve">Тест на аппроксимацию </w:t>
      </w:r>
      <w:r w:rsidR="002B180D">
        <w:rPr>
          <w:rFonts w:cstheme="minorHAnsi"/>
          <w:b/>
          <w:bCs/>
          <w:color w:val="000000"/>
          <w:sz w:val="24"/>
          <w:szCs w:val="24"/>
        </w:rPr>
        <w:t xml:space="preserve">полиноминальной </w:t>
      </w:r>
      <w:r>
        <w:rPr>
          <w:rFonts w:cstheme="minorHAnsi"/>
          <w:b/>
          <w:bCs/>
          <w:color w:val="000000"/>
          <w:sz w:val="24"/>
          <w:szCs w:val="24"/>
        </w:rPr>
        <w:t>функции</w:t>
      </w:r>
      <w:r w:rsidR="002B180D">
        <w:rPr>
          <w:rFonts w:cstheme="minorHAnsi"/>
          <w:b/>
          <w:bCs/>
          <w:color w:val="000000"/>
          <w:sz w:val="24"/>
          <w:szCs w:val="24"/>
        </w:rPr>
        <w:t>, совпадающей с порядком базисных функций</w:t>
      </w:r>
    </w:p>
    <w:p w14:paraId="2CF83BD1" w14:textId="5CA652D4" w:rsidR="00952D83" w:rsidRDefault="005436E8" w:rsidP="00344BF2">
      <w:pPr>
        <w:rPr>
          <w:rFonts w:cstheme="minorHAnsi"/>
          <w:color w:val="000000"/>
          <w:sz w:val="24"/>
          <w:szCs w:val="24"/>
        </w:rPr>
      </w:pPr>
      <w:r w:rsidRPr="005436E8">
        <w:rPr>
          <w:rFonts w:cstheme="minorHAnsi"/>
          <w:color w:val="000000"/>
          <w:position w:val="-46"/>
          <w:sz w:val="24"/>
          <w:szCs w:val="24"/>
        </w:rPr>
        <w:object w:dxaOrig="1520" w:dyaOrig="980" w14:anchorId="22F41647">
          <v:shape id="_x0000_i1181" type="#_x0000_t75" style="width:75.75pt;height:48.75pt" o:ole="">
            <v:imagedata r:id="rId211" o:title=""/>
          </v:shape>
          <o:OLEObject Type="Embed" ProgID="Equation.DSMT4" ShapeID="_x0000_i1181" DrawAspect="Content" ObjectID="_1764629860" r:id="rId212"/>
        </w:object>
      </w:r>
    </w:p>
    <w:p w14:paraId="73C482DA" w14:textId="384B17F5" w:rsidR="00596F4E" w:rsidRDefault="00596F4E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p w14:paraId="49ADF497" w14:textId="736D7432" w:rsidR="00413AFC" w:rsidRPr="00413AFC" w:rsidRDefault="00413AFC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 центральном узле сетки</w:t>
      </w:r>
      <w:r w:rsidR="009E6932">
        <w:rPr>
          <w:rFonts w:cstheme="minorHAnsi"/>
          <w:color w:val="000000"/>
          <w:sz w:val="24"/>
          <w:szCs w:val="24"/>
        </w:rPr>
        <w:t>: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5436E8" w:rsidRPr="000B50B5" w14:paraId="678F1B3C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3A5DC9" w14:textId="77777777" w:rsidR="005436E8" w:rsidRPr="000B50B5" w:rsidRDefault="005436E8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2C9CB1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8426BD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CF1339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216792" w14:textId="77777777" w:rsidR="005436E8" w:rsidRPr="000B50B5" w:rsidRDefault="005436E8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C435E5" w:rsidRPr="000B50B5" w14:paraId="4F43457D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14CCC5" w14:textId="77777777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00AB0F" w14:textId="7A85B39C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1AF4447" w14:textId="5449DCBD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BDB2BDC" w14:textId="6E2C4200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22E8F7C" w14:textId="4367E6C4" w:rsidR="00C435E5" w:rsidRPr="000B50B5" w:rsidRDefault="00C435E5" w:rsidP="00C435E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413AFC" w:rsidRPr="000B50B5" w14:paraId="230BB307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CDA427" w14:textId="65F9FD50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61F518D" w14:textId="49D0639D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7A88387B" w14:textId="64D30E3D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6EBB19B" w14:textId="23820D66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B0968F1" w14:textId="340FAC94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413AFC" w:rsidRPr="000B50B5" w14:paraId="018D0ADA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24EC098" w14:textId="423AD5C7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23F6242" w14:textId="566F86E1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24A94C0E" w14:textId="29A135BD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DD772E8" w14:textId="514B5BF6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250000000000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D5FDC24" w14:textId="37FE188F" w:rsidR="00413AFC" w:rsidRPr="000B50B5" w:rsidRDefault="00413AFC" w:rsidP="00413AF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</w:tbl>
    <w:p w14:paraId="7F8206AB" w14:textId="0E082D34" w:rsidR="00413AFC" w:rsidRDefault="009E6932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Не в центральных и не в краевых узлах</w:t>
      </w:r>
      <w:r w:rsidRPr="009E6932">
        <w:rPr>
          <w:rFonts w:cstheme="minorHAnsi"/>
          <w:color w:val="000000"/>
          <w:sz w:val="24"/>
          <w:szCs w:val="24"/>
        </w:rPr>
        <w:t>;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2E1A6D" w:rsidRPr="000B50B5" w14:paraId="1EA493E0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7AC5D3" w14:textId="77777777" w:rsidR="002E1A6D" w:rsidRPr="000B50B5" w:rsidRDefault="002E1A6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41E06" w14:textId="309F6A24" w:rsidR="002E1A6D" w:rsidRPr="000B50B5" w:rsidRDefault="002B180D" w:rsidP="002B180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Номер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</w:t>
            </w:r>
            <w:r w:rsidR="002E1A6D"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009517" w14:textId="77777777" w:rsidR="002E1A6D" w:rsidRPr="000B50B5" w:rsidRDefault="002E1A6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643CB7" w14:textId="77777777" w:rsidR="002E1A6D" w:rsidRPr="000B50B5" w:rsidRDefault="002E1A6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A1C83" w14:textId="77777777" w:rsidR="002E1A6D" w:rsidRPr="000B50B5" w:rsidRDefault="002E1A6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2E1A6D" w:rsidRPr="000B50B5" w14:paraId="4BB8F7D0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218E7F" w14:textId="77777777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64975F" w14:textId="61372CDD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B0FED75" w14:textId="3586F194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D156217" w14:textId="1C0A9B0C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860FC39" w14:textId="186BE71C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2E1A6D" w:rsidRPr="000B50B5" w14:paraId="7FED14E5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207CFFD" w14:textId="77777777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0C2E630" w14:textId="3B785653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2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6005B200" w14:textId="669993CC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58A9FC9" w14:textId="0CDFB8D1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625000000000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220D08A" w14:textId="1434891D" w:rsidR="002E1A6D" w:rsidRPr="000B50B5" w:rsidRDefault="002E1A6D" w:rsidP="002E1A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</w:tbl>
    <w:p w14:paraId="04C0CAEA" w14:textId="5A0689BA" w:rsidR="00E12017" w:rsidRDefault="00E12017" w:rsidP="00E12017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t xml:space="preserve">Тест на аппроксимацию полиноминальной функции, </w:t>
      </w:r>
      <w:r>
        <w:rPr>
          <w:rFonts w:cstheme="minorHAnsi"/>
          <w:b/>
          <w:bCs/>
          <w:color w:val="000000"/>
          <w:sz w:val="24"/>
          <w:szCs w:val="24"/>
        </w:rPr>
        <w:t>не</w:t>
      </w:r>
      <w:r>
        <w:rPr>
          <w:rFonts w:cstheme="minorHAnsi"/>
          <w:b/>
          <w:bCs/>
          <w:color w:val="000000"/>
          <w:sz w:val="24"/>
          <w:szCs w:val="24"/>
        </w:rPr>
        <w:t>совпадающей с порядком базисных функций</w:t>
      </w:r>
    </w:p>
    <w:p w14:paraId="504A3DCE" w14:textId="6C66832B" w:rsidR="002B180D" w:rsidRDefault="00271317" w:rsidP="002B180D">
      <w:pPr>
        <w:rPr>
          <w:rFonts w:cstheme="minorHAnsi"/>
          <w:color w:val="000000"/>
          <w:sz w:val="24"/>
          <w:szCs w:val="24"/>
        </w:rPr>
      </w:pPr>
      <w:r w:rsidRPr="00271317">
        <w:rPr>
          <w:rFonts w:cstheme="minorHAnsi"/>
          <w:color w:val="000000"/>
          <w:position w:val="-52"/>
          <w:sz w:val="24"/>
          <w:szCs w:val="24"/>
        </w:rPr>
        <w:object w:dxaOrig="4280" w:dyaOrig="1200" w14:anchorId="6FE70472">
          <v:shape id="_x0000_i1190" type="#_x0000_t75" style="width:213.75pt;height:60pt" o:ole="">
            <v:imagedata r:id="rId213" o:title=""/>
          </v:shape>
          <o:OLEObject Type="Embed" ProgID="Equation.DSMT4" ShapeID="_x0000_i1190" DrawAspect="Content" ObjectID="_1764629861" r:id="rId214"/>
        </w:object>
      </w:r>
    </w:p>
    <w:p w14:paraId="4B31EFB0" w14:textId="77777777" w:rsidR="002B180D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p w14:paraId="55C50356" w14:textId="77777777" w:rsidR="002B180D" w:rsidRPr="00413AFC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В центральном узле сетки: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2B180D" w:rsidRPr="000B50B5" w14:paraId="081060A8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1DD044" w14:textId="77777777" w:rsidR="002B180D" w:rsidRPr="000B50B5" w:rsidRDefault="002B180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CB61E5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779F1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DE4AC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8A7753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FC0D13" w:rsidRPr="000B50B5" w14:paraId="33245A24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58B4AA" w14:textId="77777777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117E156" w14:textId="5C6FDF4F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C2C5239" w14:textId="2C280A7C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B5B0E1A" w14:textId="4DA929B3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F38DA88" w14:textId="5340C046" w:rsidR="00FC0D13" w:rsidRPr="000B50B5" w:rsidRDefault="00FC0D13" w:rsidP="00FC0D1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271317" w:rsidRPr="000B50B5" w14:paraId="1F348784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A2DC8A" w14:textId="77777777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6F35C38" w14:textId="0E28D72E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0125B221" w14:textId="09C450A3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E2F510A" w14:textId="4396F37C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844B731" w14:textId="6D419502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  <w:tr w:rsidR="00271317" w:rsidRPr="000B50B5" w14:paraId="6923EF7F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D3F9155" w14:textId="77777777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AB738D1" w14:textId="247E8FC5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720B7E4B" w14:textId="0608D0F5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DF8F151" w14:textId="12EACD1E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01562500000000</w:t>
            </w:r>
            <w:r w:rsidR="00D040E0">
              <w:rPr>
                <w:rFonts w:ascii="Calibri" w:hAnsi="Calibri" w:cs="Calibri"/>
                <w:color w:val="000000"/>
                <w:lang w:val="en-US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24E83D3" w14:textId="35C04C39" w:rsidR="00271317" w:rsidRPr="000B50B5" w:rsidRDefault="00271317" w:rsidP="002713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E+00</w:t>
            </w:r>
          </w:p>
        </w:tc>
      </w:tr>
    </w:tbl>
    <w:p w14:paraId="22A7BDAB" w14:textId="77777777" w:rsidR="002B180D" w:rsidRDefault="002B180D" w:rsidP="002B180D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Не в центральных и не в краевых узлах</w:t>
      </w:r>
      <w:r w:rsidRPr="009E6932">
        <w:rPr>
          <w:rFonts w:cstheme="minorHAnsi"/>
          <w:color w:val="000000"/>
          <w:sz w:val="24"/>
          <w:szCs w:val="24"/>
        </w:rPr>
        <w:t>;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2B180D" w:rsidRPr="000B50B5" w14:paraId="5487E6BA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241D7E" w14:textId="77777777" w:rsidR="002B180D" w:rsidRPr="000B50B5" w:rsidRDefault="002B180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8C327B" w14:textId="77777777" w:rsidR="002B180D" w:rsidRPr="000B50B5" w:rsidRDefault="002B180D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Номер 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у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796C00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13B9A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C86998" w14:textId="77777777" w:rsidR="002B180D" w:rsidRPr="000B50B5" w:rsidRDefault="002B180D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4B3663" w:rsidRPr="000B50B5" w14:paraId="3A702342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AB46BB" w14:textId="77777777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1C579FB" w14:textId="66BF79BF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61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FE56A60" w14:textId="2E7DBC86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037347641309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F2EB6B2" w14:textId="6CBCD9BD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3906250000000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E23B1FD" w14:textId="4A2F30A0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53E-03</w:t>
            </w:r>
          </w:p>
        </w:tc>
      </w:tr>
      <w:tr w:rsidR="004B3663" w:rsidRPr="000B50B5" w14:paraId="7A8B375D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B0567A0" w14:textId="77777777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9655E5D" w14:textId="627D3252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2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60E1C55D" w14:textId="348D5EE1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00075723848676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05D67BC" w14:textId="33288A02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0039062500000</w:t>
            </w:r>
            <w:r w:rsidR="00D50969">
              <w:rPr>
                <w:rFonts w:ascii="Calibri" w:hAnsi="Calibri" w:cs="Calibri"/>
                <w:color w:val="000000"/>
                <w:lang w:val="en-US"/>
              </w:rPr>
              <w:t>0</w:t>
            </w: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A61872B" w14:textId="7758ECAE" w:rsidR="004B3663" w:rsidRPr="000B50B5" w:rsidRDefault="004B3663" w:rsidP="004B366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15E-03</w:t>
            </w:r>
          </w:p>
        </w:tc>
      </w:tr>
    </w:tbl>
    <w:p w14:paraId="6ABAE779" w14:textId="7FF8EB12" w:rsidR="002E1A6D" w:rsidRDefault="002E1A6D" w:rsidP="00344BF2">
      <w:pPr>
        <w:rPr>
          <w:rFonts w:cstheme="minorHAnsi"/>
          <w:color w:val="000000"/>
          <w:sz w:val="24"/>
          <w:szCs w:val="24"/>
        </w:rPr>
      </w:pPr>
    </w:p>
    <w:p w14:paraId="0B5F00F6" w14:textId="56B494BD" w:rsidR="00602EB1" w:rsidRDefault="00602EB1" w:rsidP="00344BF2">
      <w:pPr>
        <w:rPr>
          <w:rFonts w:cstheme="minorHAnsi"/>
          <w:color w:val="000000"/>
          <w:sz w:val="24"/>
          <w:szCs w:val="24"/>
        </w:rPr>
      </w:pPr>
    </w:p>
    <w:p w14:paraId="68BAF96A" w14:textId="77777777" w:rsidR="00602EB1" w:rsidRPr="009E6932" w:rsidRDefault="00602EB1" w:rsidP="00344BF2">
      <w:pPr>
        <w:rPr>
          <w:rFonts w:cstheme="minorHAnsi"/>
          <w:color w:val="000000"/>
          <w:sz w:val="24"/>
          <w:szCs w:val="24"/>
        </w:rPr>
      </w:pPr>
    </w:p>
    <w:p w14:paraId="433B94C7" w14:textId="33589070" w:rsidR="00C32AFE" w:rsidRDefault="00C32AFE" w:rsidP="00C32AFE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Тест на аппроксимацию неполиноминальной функции</w:t>
      </w:r>
    </w:p>
    <w:p w14:paraId="5FC770F4" w14:textId="2992F96E" w:rsidR="00C32AFE" w:rsidRDefault="00C32AFE" w:rsidP="00C32AFE">
      <w:pPr>
        <w:rPr>
          <w:rFonts w:cstheme="minorHAnsi"/>
          <w:color w:val="000000"/>
          <w:sz w:val="24"/>
          <w:szCs w:val="24"/>
        </w:rPr>
      </w:pPr>
      <w:r w:rsidRPr="00C32AFE">
        <w:rPr>
          <w:rFonts w:cstheme="minorHAnsi"/>
          <w:color w:val="000000"/>
          <w:position w:val="-50"/>
          <w:sz w:val="24"/>
          <w:szCs w:val="24"/>
        </w:rPr>
        <w:object w:dxaOrig="1980" w:dyaOrig="1160" w14:anchorId="64B307B5">
          <v:shape id="_x0000_i1193" type="#_x0000_t75" style="width:99pt;height:57.75pt" o:ole="">
            <v:imagedata r:id="rId215" o:title=""/>
          </v:shape>
          <o:OLEObject Type="Embed" ProgID="Equation.DSMT4" ShapeID="_x0000_i1193" DrawAspect="Content" ObjectID="_1764629862" r:id="rId216"/>
        </w:object>
      </w:r>
    </w:p>
    <w:p w14:paraId="0145389B" w14:textId="77777777" w:rsidR="00C32AFE" w:rsidRPr="000B50B5" w:rsidRDefault="00C32AFE" w:rsidP="00C32AFE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C32AFE" w:rsidRPr="000B50B5" w14:paraId="762F3B72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993E5E" w14:textId="77777777" w:rsidR="00C32AFE" w:rsidRPr="000B50B5" w:rsidRDefault="00C32AFE" w:rsidP="00A522B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FA6E7F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6DD4FB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9068AA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C268A" w14:textId="77777777" w:rsidR="00C32AFE" w:rsidRPr="000B50B5" w:rsidRDefault="00C32AFE" w:rsidP="00A522B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C32AFE" w:rsidRPr="000B50B5" w14:paraId="0FF806E3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0870EA" w14:textId="77777777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7E07516" w14:textId="4088F9A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8F889B0" w14:textId="1B7FCF4D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8544555993582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1C6DD5D" w14:textId="70717A16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526E3A6" w14:textId="6CD26B31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.81E-04</w:t>
            </w:r>
          </w:p>
        </w:tc>
      </w:tr>
      <w:tr w:rsidR="00C32AFE" w:rsidRPr="000B50B5" w14:paraId="3D7F8DBF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2CF30E" w14:textId="77777777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C752998" w14:textId="126BB91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05C966F7" w14:textId="4E321EFD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278192103312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A7FD4CB" w14:textId="5033B81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5133907" w14:textId="3E1C7533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47E-04</w:t>
            </w:r>
          </w:p>
        </w:tc>
      </w:tr>
      <w:tr w:rsidR="00C32AFE" w:rsidRPr="000B50B5" w14:paraId="79725CA1" w14:textId="77777777" w:rsidTr="00A522BD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363A71" w14:textId="0E13FF01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C32AFE">
              <w:rPr>
                <w:rFonts w:ascii="Calibri" w:hAnsi="Calibri" w:cs="Calibri"/>
                <w:color w:val="000000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76CCDDA" w14:textId="6646CE24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04220502" w14:textId="6C8FA315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47939156228584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2826C4EA" w14:textId="39055BF4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479425538604203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25D1EC5" w14:textId="6FC7DA23" w:rsidR="00C32AFE" w:rsidRPr="000B50B5" w:rsidRDefault="00C32AFE" w:rsidP="00C32AF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40E-05</w:t>
            </w:r>
          </w:p>
        </w:tc>
      </w:tr>
    </w:tbl>
    <w:p w14:paraId="5FFF6ADA" w14:textId="77777777" w:rsidR="00C32AFE" w:rsidRDefault="00C32AFE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67C1D546" w14:textId="054C6D07" w:rsidR="00755C56" w:rsidRDefault="00755C56" w:rsidP="00344BF2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t xml:space="preserve">Тест на аппроксимацию </w:t>
      </w:r>
      <w:r w:rsidR="00C32AFE">
        <w:rPr>
          <w:rFonts w:cstheme="minorHAnsi"/>
          <w:b/>
          <w:bCs/>
          <w:color w:val="000000"/>
          <w:sz w:val="24"/>
          <w:szCs w:val="24"/>
        </w:rPr>
        <w:t xml:space="preserve">сложной </w:t>
      </w:r>
      <w:r>
        <w:rPr>
          <w:rFonts w:cstheme="minorHAnsi"/>
          <w:b/>
          <w:bCs/>
          <w:color w:val="000000"/>
          <w:sz w:val="24"/>
          <w:szCs w:val="24"/>
        </w:rPr>
        <w:t>неполиноминальной функции</w:t>
      </w:r>
    </w:p>
    <w:p w14:paraId="67439ADF" w14:textId="49DD02E6" w:rsidR="00755C56" w:rsidRDefault="005436E8" w:rsidP="00344BF2">
      <w:pPr>
        <w:rPr>
          <w:rFonts w:cstheme="minorHAnsi"/>
          <w:color w:val="000000"/>
          <w:sz w:val="24"/>
          <w:szCs w:val="24"/>
        </w:rPr>
      </w:pPr>
      <w:r w:rsidRPr="005436E8">
        <w:rPr>
          <w:rFonts w:cstheme="minorHAnsi"/>
          <w:color w:val="000000"/>
          <w:position w:val="-52"/>
          <w:sz w:val="24"/>
          <w:szCs w:val="24"/>
        </w:rPr>
        <w:object w:dxaOrig="4920" w:dyaOrig="1219" w14:anchorId="5A0C7D11">
          <v:shape id="_x0000_i1178" type="#_x0000_t75" style="width:246pt;height:60.75pt" o:ole="">
            <v:imagedata r:id="rId217" o:title=""/>
          </v:shape>
          <o:OLEObject Type="Embed" ProgID="Equation.DSMT4" ShapeID="_x0000_i1178" DrawAspect="Content" ObjectID="_1764629863" r:id="rId218"/>
        </w:object>
      </w:r>
    </w:p>
    <w:p w14:paraId="7C739D6C" w14:textId="4821ABD6" w:rsidR="000B50B5" w:rsidRPr="000B50B5" w:rsidRDefault="000B50B5" w:rsidP="00344BF2">
      <w:pPr>
        <w:rPr>
          <w:rFonts w:cstheme="minorHAnsi"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>Краевые условия: первые краевые условия на всех внешних узлах</w:t>
      </w:r>
    </w:p>
    <w:tbl>
      <w:tblPr>
        <w:tblW w:w="7797" w:type="dxa"/>
        <w:jc w:val="center"/>
        <w:tblLook w:val="04A0" w:firstRow="1" w:lastRow="0" w:firstColumn="1" w:lastColumn="0" w:noHBand="0" w:noVBand="1"/>
      </w:tblPr>
      <w:tblGrid>
        <w:gridCol w:w="1129"/>
        <w:gridCol w:w="1363"/>
        <w:gridCol w:w="2056"/>
        <w:gridCol w:w="2056"/>
        <w:gridCol w:w="1193"/>
      </w:tblGrid>
      <w:tr w:rsidR="000B50B5" w:rsidRPr="000B50B5" w14:paraId="17430621" w14:textId="77777777" w:rsidTr="00263134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7495A5" w14:textId="77777777" w:rsidR="000B50B5" w:rsidRPr="000B50B5" w:rsidRDefault="000B50B5" w:rsidP="000B50B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Кол-во узлов в сетке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9DC928" w14:textId="574E339E" w:rsidR="000B50B5" w:rsidRPr="000B50B5" w:rsidRDefault="000B50B5" w:rsidP="000B50B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Номер центр</w:t>
            </w:r>
            <w:r w:rsidR="00263134">
              <w:rPr>
                <w:rFonts w:ascii="Calibri" w:eastAsia="Times New Roman" w:hAnsi="Calibri" w:cs="Calibri"/>
                <w:color w:val="000000"/>
                <w:lang w:eastAsia="ru-RU"/>
              </w:rPr>
              <w:t>ального</w:t>
            </w: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узла в сетке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3B0B28" w14:textId="77777777" w:rsidR="000B50B5" w:rsidRPr="000B50B5" w:rsidRDefault="000B50B5" w:rsidP="000B50B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7A851" w14:textId="77777777" w:rsidR="000B50B5" w:rsidRPr="000B50B5" w:rsidRDefault="000B50B5" w:rsidP="000B50B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q*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70FA66" w14:textId="77777777" w:rsidR="000B50B5" w:rsidRPr="000B50B5" w:rsidRDefault="000B50B5" w:rsidP="000B50B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B50B5">
              <w:rPr>
                <w:rFonts w:ascii="Calibri" w:eastAsia="Times New Roman" w:hAnsi="Calibri" w:cs="Calibri"/>
                <w:color w:val="000000"/>
                <w:lang w:eastAsia="ru-RU"/>
              </w:rPr>
              <w:t>|q*-q|</w:t>
            </w:r>
          </w:p>
        </w:tc>
      </w:tr>
      <w:tr w:rsidR="004F70B8" w:rsidRPr="000B50B5" w14:paraId="0C09EF69" w14:textId="77777777" w:rsidTr="00B62C93">
        <w:trPr>
          <w:trHeight w:val="30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4EE91F" w14:textId="3D91BBBB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6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B520887" w14:textId="7CF19B19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2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251DFAB6" w14:textId="0BEAC9C9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09429048927666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A27EAFE" w14:textId="7E630B9F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09697820236297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86EC1B4" w14:textId="00DAE77B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69E-04</w:t>
            </w:r>
          </w:p>
        </w:tc>
      </w:tr>
      <w:tr w:rsidR="004F70B8" w:rsidRPr="000B50B5" w14:paraId="7B5C8C74" w14:textId="77777777" w:rsidTr="00B62C93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323A86" w14:textId="368247F0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25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45FC2D67" w14:textId="2E39CD94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2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766692AB" w14:textId="13609A78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09657864077476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815AA8C" w14:textId="71DC7FA8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09697820236297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523CA396" w14:textId="11CFF334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00E-05</w:t>
            </w:r>
          </w:p>
        </w:tc>
      </w:tr>
      <w:tr w:rsidR="004F70B8" w:rsidRPr="000B50B5" w14:paraId="4512CD62" w14:textId="77777777" w:rsidTr="00B62C93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852B9D" w14:textId="4ECA77D7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C32AFE">
              <w:rPr>
                <w:rFonts w:ascii="Calibri" w:hAnsi="Calibri" w:cs="Calibri"/>
                <w:color w:val="000000"/>
              </w:rPr>
              <w:t>729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7E6E80D" w14:textId="4E584A03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64</w:t>
            </w:r>
          </w:p>
        </w:tc>
        <w:tc>
          <w:tcPr>
            <w:tcW w:w="20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14:paraId="1060EF2D" w14:textId="50EDAA5F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09688881930052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71C44A84" w14:textId="5370E26A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109697820236297</w:t>
            </w:r>
          </w:p>
        </w:tc>
        <w:tc>
          <w:tcPr>
            <w:tcW w:w="11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26B9A80" w14:textId="31A5DDBA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.94E-06</w:t>
            </w:r>
          </w:p>
        </w:tc>
      </w:tr>
      <w:tr w:rsidR="004F70B8" w:rsidRPr="000B50B5" w14:paraId="43F11E45" w14:textId="77777777" w:rsidTr="00B62C93">
        <w:trPr>
          <w:trHeight w:val="300"/>
          <w:jc w:val="center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5DFADF" w14:textId="57680050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913</w:t>
            </w:r>
          </w:p>
        </w:tc>
        <w:tc>
          <w:tcPr>
            <w:tcW w:w="1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196E27CA" w14:textId="0FFC7B6A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456</w:t>
            </w:r>
          </w:p>
        </w:tc>
        <w:tc>
          <w:tcPr>
            <w:tcW w:w="2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14:paraId="31F91DB7" w14:textId="3BA2C83B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10969564081396</w:t>
            </w:r>
            <w:r w:rsidR="00E1553D">
              <w:rPr>
                <w:rFonts w:ascii="Calibri" w:hAnsi="Calibri" w:cs="Calibri"/>
                <w:color w:val="000000"/>
                <w:lang w:val="en-US"/>
              </w:rPr>
              <w:t>0</w:t>
            </w:r>
          </w:p>
        </w:tc>
        <w:tc>
          <w:tcPr>
            <w:tcW w:w="20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CF5CB33" w14:textId="05181725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hAnsi="Calibri" w:cs="Calibri"/>
                <w:color w:val="000000"/>
              </w:rPr>
              <w:t>0.1096978202363</w:t>
            </w:r>
            <w:r w:rsidR="00E606A1">
              <w:rPr>
                <w:rFonts w:ascii="Calibri" w:hAnsi="Calibri" w:cs="Calibri"/>
                <w:color w:val="000000"/>
                <w:lang w:val="en-US"/>
              </w:rPr>
              <w:t>7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C813593" w14:textId="1A3B976A" w:rsidR="004F70B8" w:rsidRPr="000B50B5" w:rsidRDefault="004F70B8" w:rsidP="004F70B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18E-06</w:t>
            </w:r>
          </w:p>
        </w:tc>
      </w:tr>
    </w:tbl>
    <w:p w14:paraId="6AA71CBB" w14:textId="2806258D" w:rsidR="00255640" w:rsidRPr="00755C56" w:rsidRDefault="00255640" w:rsidP="00344BF2">
      <w:pPr>
        <w:rPr>
          <w:rFonts w:cstheme="minorHAnsi"/>
          <w:b/>
          <w:bCs/>
          <w:color w:val="000000"/>
          <w:sz w:val="24"/>
          <w:szCs w:val="24"/>
        </w:rPr>
      </w:pPr>
    </w:p>
    <w:p w14:paraId="0EDB501E" w14:textId="10B9420B" w:rsidR="002A244B" w:rsidRPr="00755C56" w:rsidRDefault="002A244B">
      <w:pPr>
        <w:rPr>
          <w:rFonts w:cstheme="minorHAnsi"/>
          <w:b/>
          <w:bCs/>
          <w:color w:val="000000"/>
          <w:sz w:val="24"/>
          <w:szCs w:val="24"/>
        </w:rPr>
      </w:pPr>
    </w:p>
    <w:p w14:paraId="36D38CE2" w14:textId="7DF2FB16" w:rsidR="00255640" w:rsidRPr="00FE3006" w:rsidRDefault="002A244B" w:rsidP="00344BF2">
      <w:pPr>
        <w:rPr>
          <w:rFonts w:cstheme="minorHAnsi"/>
          <w:b/>
          <w:bCs/>
          <w:color w:val="000000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</w:rPr>
        <w:t>Листинг</w:t>
      </w:r>
      <w:r w:rsidR="00E71DB3" w:rsidRPr="00755C56">
        <w:rPr>
          <w:rFonts w:cstheme="minorHAnsi"/>
          <w:b/>
          <w:bCs/>
          <w:color w:val="000000"/>
          <w:sz w:val="24"/>
          <w:szCs w:val="24"/>
          <w:lang w:val="en-US"/>
        </w:rPr>
        <w:t xml:space="preserve"> </w:t>
      </w:r>
      <w:r w:rsidR="00E71DB3">
        <w:rPr>
          <w:rFonts w:cstheme="minorHAnsi"/>
          <w:b/>
          <w:bCs/>
          <w:color w:val="000000"/>
          <w:sz w:val="24"/>
          <w:szCs w:val="24"/>
        </w:rPr>
        <w:t>программы</w:t>
      </w:r>
      <w:r w:rsidRPr="00755C56">
        <w:rPr>
          <w:rFonts w:cstheme="minorHAnsi"/>
          <w:b/>
          <w:bCs/>
          <w:color w:val="000000"/>
          <w:sz w:val="24"/>
          <w:szCs w:val="24"/>
          <w:lang w:val="en-US"/>
        </w:rPr>
        <w:br/>
      </w:r>
      <w:r w:rsidRPr="00FE3006">
        <w:rPr>
          <w:rFonts w:cstheme="minorHAnsi"/>
          <w:b/>
          <w:bCs/>
          <w:color w:val="000000"/>
          <w:lang w:val="en-US"/>
        </w:rPr>
        <w:t>mainprog.cpp</w:t>
      </w:r>
    </w:p>
    <w:p w14:paraId="17EBA54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#include "GRID.h"</w:t>
      </w:r>
    </w:p>
    <w:p w14:paraId="463082B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TESTS/TEST_x2/TEST_x2.h"</w:t>
      </w:r>
    </w:p>
    <w:p w14:paraId="4E136BD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string"</w:t>
      </w:r>
    </w:p>
    <w:p w14:paraId="5A1DDEC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6F7EB1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path =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TESTS\\TEST_x2\\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00345D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FE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FE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89B63E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XY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XY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C549F7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Z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Z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576461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FBC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FirstBC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56B9A2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SBC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SecondBC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C04993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string TBC = path +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ThirdBC.txt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7759EE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65ED7C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main()</w:t>
      </w:r>
    </w:p>
    <w:p w14:paraId="5F895D9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33D8315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* inFE, * inXY, * inZ, * inFirstBC, * inSecondBC, * inThirdBC;</w:t>
      </w:r>
    </w:p>
    <w:p w14:paraId="07E9950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fopen_s(&amp;inFE, FE.c_str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706C66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fopen_s(&amp;inXY, XY.c_str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9F6DC6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fopen_s(&amp;inZ, Z.c_str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E72139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  <w:t xml:space="preserve">fopen_s(&amp;inFirstBC, FBC.c_str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96750B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fopen_s(&amp;inSecondBC, SBC.c_str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B905EC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fopen_s(&amp;inThirdBC, TBC.c_str()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r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C912AD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ridAndSLAE grid;</w:t>
      </w:r>
    </w:p>
    <w:p w14:paraId="48259AE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rid.InputFromFile(inFE, inXY, inZ, inFirstBC, inSecondBC, inThirdBC);</w:t>
      </w:r>
    </w:p>
    <w:p w14:paraId="65B4621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424D65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rid.CalculateA_b();</w:t>
      </w:r>
    </w:p>
    <w:p w14:paraId="243F9F5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rid.SecondBoundaryConditions();</w:t>
      </w:r>
    </w:p>
    <w:p w14:paraId="37D0E7B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rid.ThirdBoundaryConditions();</w:t>
      </w:r>
    </w:p>
    <w:p w14:paraId="6455E47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rid.FirstBoundaryConditions();</w:t>
      </w:r>
    </w:p>
    <w:p w14:paraId="4E29AD2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rid.OutputDense();</w:t>
      </w:r>
    </w:p>
    <w:p w14:paraId="2FE46C7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20D22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rid.MSGForNonSymMatrixWithLuSqP();</w:t>
      </w:r>
    </w:p>
    <w:p w14:paraId="2B2B680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rid.OutputDense();</w:t>
      </w:r>
    </w:p>
    <w:p w14:paraId="3B43AFE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rid.OutputSolutionQ();</w:t>
      </w:r>
    </w:p>
    <w:p w14:paraId="2EC05AC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3CFC40" w14:textId="1FB3A32C" w:rsidR="002A244B" w:rsidRPr="00885CA0" w:rsidRDefault="002A244B" w:rsidP="002A244B">
      <w:pPr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498782B0" w14:textId="008D6045" w:rsidR="002A244B" w:rsidRPr="00FE3006" w:rsidRDefault="002A244B" w:rsidP="002A244B">
      <w:pPr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rid.h</w:t>
      </w:r>
    </w:p>
    <w:p w14:paraId="410FE6F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pragma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once</w:t>
      </w:r>
    </w:p>
    <w:p w14:paraId="1A1C5F3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&lt;iostream&gt;</w:t>
      </w:r>
    </w:p>
    <w:p w14:paraId="4D7D470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&lt;vector&gt;</w:t>
      </w:r>
    </w:p>
    <w:p w14:paraId="5A1B8C8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&lt;math.h&gt;</w:t>
      </w:r>
    </w:p>
    <w:p w14:paraId="6DEBB3F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&lt;algorithm&gt;</w:t>
      </w:r>
    </w:p>
    <w:p w14:paraId="06650F0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DFDA3C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defin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4lf\t"</w:t>
      </w:r>
    </w:p>
    <w:p w14:paraId="36800FC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defin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b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4lf\n"</w:t>
      </w:r>
    </w:p>
    <w:p w14:paraId="69E96E0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using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namespac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td;</w:t>
      </w:r>
    </w:p>
    <w:p w14:paraId="3B2DDEC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C7430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Po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{</w:t>
      </w:r>
    </w:p>
    <w:p w14:paraId="1C63C7E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;</w:t>
      </w:r>
    </w:p>
    <w:p w14:paraId="3AF99B2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;</w:t>
      </w:r>
    </w:p>
    <w:p w14:paraId="14C1E8A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6E07456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7FF62F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niteElement</w:t>
      </w:r>
    </w:p>
    <w:p w14:paraId="0B84FEB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82D846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1, node2, node3, node4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x1y1, x2y1, x1y2, x2y2</w:t>
      </w:r>
    </w:p>
    <w:p w14:paraId="553D6B4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ottom, top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z1, z2</w:t>
      </w:r>
    </w:p>
    <w:p w14:paraId="3048CF3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gion;</w:t>
      </w:r>
    </w:p>
    <w:p w14:paraId="7443588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56A95A6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9FD6C4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rstBoundary</w:t>
      </w:r>
    </w:p>
    <w:p w14:paraId="4A305B6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3C2F564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;</w:t>
      </w:r>
    </w:p>
    <w:p w14:paraId="7F0EF10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ug;</w:t>
      </w:r>
    </w:p>
    <w:p w14:paraId="7B40D18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00B35FB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C6AEAE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SecondBoundary</w:t>
      </w:r>
    </w:p>
    <w:p w14:paraId="2CC3A04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67E9884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1, node2, node3, node4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x1y1, x2y1, x1y2, x2y2</w:t>
      </w:r>
    </w:p>
    <w:p w14:paraId="051F0C7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um_teta;</w:t>
      </w:r>
    </w:p>
    <w:p w14:paraId="132E6CA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ide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-1 -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, 1 -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</w:p>
    <w:p w14:paraId="770A1AD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59B415A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CAF6B0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truc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ThirdBoundary</w:t>
      </w:r>
    </w:p>
    <w:p w14:paraId="20A9D0B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DB81EE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1, node2, node3, node4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x1y1, x2y1, x1y2, x2y2</w:t>
      </w:r>
    </w:p>
    <w:p w14:paraId="0B86160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um_ubeta;</w:t>
      </w:r>
    </w:p>
    <w:p w14:paraId="3208C8E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eta;</w:t>
      </w:r>
    </w:p>
    <w:p w14:paraId="16108AD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ide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0 -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, 1 -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</w:p>
    <w:p w14:paraId="13AACE5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1ABACBF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B2F1C2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lass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</w:p>
    <w:p w14:paraId="29577C61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1C4B4CE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publi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0FD25EEA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NumberOfNodes = NoN</w:t>
      </w:r>
    </w:p>
    <w:p w14:paraId="148FE97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N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-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</w:p>
    <w:p w14:paraId="6FFB2A8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N_xy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-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XY</w:t>
      </w:r>
    </w:p>
    <w:p w14:paraId="119B69C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N_z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-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Z</w:t>
      </w:r>
    </w:p>
    <w:p w14:paraId="12354D4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N_fe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-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Z</w:t>
      </w:r>
    </w:p>
    <w:p w14:paraId="21E1BAA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f_FisrtBC;</w:t>
      </w:r>
    </w:p>
    <w:p w14:paraId="6BC1DB0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f_SecondBC;</w:t>
      </w:r>
    </w:p>
    <w:p w14:paraId="06FB7C6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f_ThirdBC;</w:t>
      </w:r>
    </w:p>
    <w:p w14:paraId="78E0100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6D38E2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niteEleme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fe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</w:t>
      </w:r>
    </w:p>
    <w:p w14:paraId="3D0104D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Po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xy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xy</w:t>
      </w:r>
    </w:p>
    <w:p w14:paraId="6B24BA4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 z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Z</w:t>
      </w:r>
    </w:p>
    <w:p w14:paraId="7B0AF26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rstBoundar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FirstBC;</w:t>
      </w:r>
    </w:p>
    <w:p w14:paraId="6E027E08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SecondBoundar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SecondBC;</w:t>
      </w:r>
    </w:p>
    <w:p w14:paraId="70A9FBA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ThirdBoundar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ThirdBC;</w:t>
      </w:r>
    </w:p>
    <w:p w14:paraId="4428348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573C01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nputFromFile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49CE9C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CalculateA_b();</w:t>
      </w:r>
    </w:p>
    <w:p w14:paraId="22C2473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FirstBoundaryConditions();</w:t>
      </w:r>
    </w:p>
    <w:p w14:paraId="12322E5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econdBoundaryConditions();</w:t>
      </w:r>
    </w:p>
    <w:p w14:paraId="2A27BB8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ThirdBoundaryConditions();</w:t>
      </w:r>
    </w:p>
    <w:p w14:paraId="51513B2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OutputDense();</w:t>
      </w:r>
    </w:p>
    <w:p w14:paraId="3457013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OutputLUDense();</w:t>
      </w:r>
    </w:p>
    <w:p w14:paraId="08D7523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void SolveSLAE();</w:t>
      </w:r>
    </w:p>
    <w:p w14:paraId="477A8FC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MatrixVectorMultiplication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3EB9AA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MSGForNonSymMatrixWithLuSqP();</w:t>
      </w:r>
    </w:p>
    <w:p w14:paraId="40995AE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OutputSolutionQ();</w:t>
      </w:r>
    </w:p>
    <w:p w14:paraId="56402B8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x;</w:t>
      </w:r>
    </w:p>
    <w:p w14:paraId="76D29FF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tmp;</w:t>
      </w:r>
    </w:p>
    <w:p w14:paraId="094F192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protecte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3A859C6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maxiter = 10000;</w:t>
      </w:r>
    </w:p>
    <w:p w14:paraId="32CDF91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ia;</w:t>
      </w:r>
    </w:p>
    <w:p w14:paraId="22D9500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ja;</w:t>
      </w:r>
    </w:p>
    <w:p w14:paraId="05E0F01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al;</w:t>
      </w:r>
    </w:p>
    <w:p w14:paraId="2168903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au;</w:t>
      </w:r>
    </w:p>
    <w:p w14:paraId="4371FF6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di;</w:t>
      </w:r>
    </w:p>
    <w:p w14:paraId="075FCF5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</w:t>
      </w:r>
    </w:p>
    <w:p w14:paraId="01A1E39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b;</w:t>
      </w:r>
    </w:p>
    <w:p w14:paraId="3AA41CE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r;</w:t>
      </w:r>
    </w:p>
    <w:p w14:paraId="44F57A9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z_msg;</w:t>
      </w:r>
    </w:p>
    <w:p w14:paraId="186E0D9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</w:t>
      </w:r>
    </w:p>
    <w:p w14:paraId="510D106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x0;</w:t>
      </w:r>
    </w:p>
    <w:p w14:paraId="7D3C485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alLU;</w:t>
      </w:r>
    </w:p>
    <w:p w14:paraId="0CB01F8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auLU;</w:t>
      </w:r>
    </w:p>
    <w:p w14:paraId="5BB6438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diLU;</w:t>
      </w:r>
    </w:p>
    <w:p w14:paraId="7A486DF2" w14:textId="77777777" w:rsidR="002A244B" w:rsidRPr="00885CA0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885CA0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885CA0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885CA0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gt;&gt; iaja;</w:t>
      </w:r>
    </w:p>
    <w:p w14:paraId="47AEE50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eps = 1e-20;</w:t>
      </w:r>
    </w:p>
    <w:p w14:paraId="1B964BF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maxIter = 10000;</w:t>
      </w:r>
    </w:p>
    <w:p w14:paraId="6FEC07B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CF09C9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5B3639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eneratePortrait();</w:t>
      </w:r>
    </w:p>
    <w:p w14:paraId="0E001D1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VectorCopy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ro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to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5693D5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CalculateRelativeDiscrepancy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1633D13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</w:p>
    <w:p w14:paraId="772ACF2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olveForwardLU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lowerTringMa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059EF6C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olveBackwardLU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542DD92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CalculateLUsq();</w:t>
      </w:r>
    </w:p>
    <w:p w14:paraId="013B13F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CalculateRelativeDiscrepancyWithR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27AA49B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VectorNorm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609A40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VectorScalarProduction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AE67E0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77EACE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</w:t>
      </w:r>
    </w:p>
    <w:p w14:paraId="51BD4289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MatrixUVectorMultiplicationLU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4AE696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TransposedMatrixVectorMultiplication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20E298D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CalculateZ_LUsq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45CC23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CalculateRelativeDiscrepancy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5948AF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VectorSubtract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irs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seco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es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EA3A8F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7956B3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A3ED6E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auss3_Gxy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7C71F0E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hi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CFF2C56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TET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454A75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UBET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EA3EAF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AMM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1795747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LAMBD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71600F5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FUN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22F7964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  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llocateMemory();</w:t>
      </w:r>
    </w:p>
    <w:p w14:paraId="3250C89F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;</w:t>
      </w:r>
    </w:p>
    <w:p w14:paraId="602D46B0" w14:textId="77777777" w:rsidR="002A244B" w:rsidRPr="00FE3006" w:rsidRDefault="002A244B" w:rsidP="002A244B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AB2E333" w14:textId="23B506E7" w:rsidR="002A244B" w:rsidRPr="00FE3006" w:rsidRDefault="00014A8C" w:rsidP="002A244B">
      <w:pPr>
        <w:rPr>
          <w:rFonts w:cstheme="minorHAnsi"/>
          <w:b/>
          <w:bCs/>
          <w:color w:val="000000"/>
          <w:lang w:val="en-US"/>
        </w:rPr>
      </w:pPr>
      <w:r w:rsidRPr="00FE3006">
        <w:rPr>
          <w:rFonts w:cstheme="minorHAnsi"/>
          <w:b/>
          <w:bCs/>
          <w:color w:val="000000"/>
          <w:lang w:val="en-US"/>
        </w:rPr>
        <w:t>Function.cpp</w:t>
      </w:r>
    </w:p>
    <w:p w14:paraId="15307B9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GRID.h"</w:t>
      </w:r>
    </w:p>
    <w:p w14:paraId="00032B1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49847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0EC8A1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InputFromFile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FI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D79526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{</w:t>
      </w:r>
    </w:p>
    <w:p w14:paraId="325B1FA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апись информации об узлах конечных элементах</w:t>
      </w:r>
    </w:p>
    <w:p w14:paraId="6CDA575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NoN_fe);</w:t>
      </w:r>
    </w:p>
    <w:p w14:paraId="0F562A6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7A5A46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fe.resize(NoN_fe);</w:t>
      </w:r>
    </w:p>
    <w:p w14:paraId="28A209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Мб тут сделать специально сортировку, чтобы номер узлов всегда шли бы на увелечение</w:t>
      </w:r>
    </w:p>
    <w:p w14:paraId="6B4799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_fe; i++)</w:t>
      </w:r>
    </w:p>
    <w:p w14:paraId="34C987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26A0D7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);</w:t>
      </w:r>
    </w:p>
    <w:p w14:paraId="299489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);</w:t>
      </w:r>
    </w:p>
    <w:p w14:paraId="4277F81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);</w:t>
      </w:r>
    </w:p>
    <w:p w14:paraId="0F76143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);</w:t>
      </w:r>
    </w:p>
    <w:p w14:paraId="3FF1D4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ottom);</w:t>
      </w:r>
    </w:p>
    <w:p w14:paraId="3B60C34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top);</w:t>
      </w:r>
    </w:p>
    <w:p w14:paraId="0A312C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gion);</w:t>
      </w:r>
    </w:p>
    <w:p w14:paraId="1B9367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00EE5A8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53139B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апись информации об точках в Oxy</w:t>
      </w:r>
    </w:p>
    <w:p w14:paraId="325287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NoN_xy);</w:t>
      </w:r>
    </w:p>
    <w:p w14:paraId="2333966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xy.resize(NoN_xy);</w:t>
      </w:r>
    </w:p>
    <w:p w14:paraId="0D1EF60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_xy; i++)</w:t>
      </w:r>
    </w:p>
    <w:p w14:paraId="77D1D60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80D39D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lf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);</w:t>
      </w:r>
    </w:p>
    <w:p w14:paraId="3E71B36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X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lf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);</w:t>
      </w:r>
    </w:p>
    <w:p w14:paraId="2AFCEB6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43E0D9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2410EE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апись информации об узлах вдоль оси Z</w:t>
      </w:r>
    </w:p>
    <w:p w14:paraId="389130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NoN_z);</w:t>
      </w:r>
    </w:p>
    <w:p w14:paraId="350AAF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z.resize(NoN_z);</w:t>
      </w:r>
    </w:p>
    <w:p w14:paraId="7605FD5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_z; i++)</w:t>
      </w:r>
    </w:p>
    <w:p w14:paraId="5ED4FE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C370C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lf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6E9F5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871E17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N = NoN_xy * NoN_z;</w:t>
      </w:r>
    </w:p>
    <w:p w14:paraId="73E3E7A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939CAF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Nof_FisrtBC);</w:t>
      </w:r>
    </w:p>
    <w:p w14:paraId="092BC6C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irstBC.resize(Nof_FisrtBC);</w:t>
      </w:r>
    </w:p>
    <w:p w14:paraId="6F75E62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f_FisrtBC; i++)</w:t>
      </w:r>
    </w:p>
    <w:p w14:paraId="190C78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E8182A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First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);</w:t>
      </w:r>
    </w:p>
    <w:p w14:paraId="197EAB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First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lf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First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ug);</w:t>
      </w:r>
    </w:p>
    <w:p w14:paraId="2B9723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04834B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D1B69B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Nof_SecondBC);</w:t>
      </w:r>
    </w:p>
    <w:p w14:paraId="2FB330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  <w:t>SecondBC.resize(Nof_SecondBC);</w:t>
      </w:r>
    </w:p>
    <w:p w14:paraId="084740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f_SecondBC; i++)</w:t>
      </w:r>
    </w:p>
    <w:p w14:paraId="308C2AB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C5093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);</w:t>
      </w:r>
    </w:p>
    <w:p w14:paraId="0A4375C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);</w:t>
      </w:r>
    </w:p>
    <w:p w14:paraId="5909CCE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);</w:t>
      </w:r>
    </w:p>
    <w:p w14:paraId="6807691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);</w:t>
      </w:r>
    </w:p>
    <w:p w14:paraId="7F56FA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um_teta);</w:t>
      </w:r>
    </w:p>
    <w:p w14:paraId="46E668E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Secon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de);</w:t>
      </w:r>
    </w:p>
    <w:p w14:paraId="10539FA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321219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9134A3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Nof_ThirdBC);</w:t>
      </w:r>
    </w:p>
    <w:p w14:paraId="54140E0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ThirdBC.resize(Nof_ThirdBC);</w:t>
      </w:r>
    </w:p>
    <w:p w14:paraId="206A224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f_ThirdBC; i++)</w:t>
      </w:r>
    </w:p>
    <w:p w14:paraId="22B165B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A98F81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);</w:t>
      </w:r>
    </w:p>
    <w:p w14:paraId="2972BB4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);</w:t>
      </w:r>
    </w:p>
    <w:p w14:paraId="3186CD8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);</w:t>
      </w:r>
    </w:p>
    <w:p w14:paraId="1B88C7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);</w:t>
      </w:r>
    </w:p>
    <w:p w14:paraId="694A4C3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um_ubeta);</w:t>
      </w:r>
    </w:p>
    <w:p w14:paraId="6259CC4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lf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eta);</w:t>
      </w:r>
    </w:p>
    <w:p w14:paraId="29FF20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scanf_s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nThirdBC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d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&amp;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de);</w:t>
      </w:r>
    </w:p>
    <w:p w14:paraId="3B91A49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D64BC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C9308F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FCB118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ign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C6BDA7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0A97F3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 0)</w:t>
      </w:r>
    </w:p>
    <w:p w14:paraId="318350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;</w:t>
      </w:r>
    </w:p>
    <w:p w14:paraId="15A8BD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0)</w:t>
      </w:r>
    </w:p>
    <w:p w14:paraId="0571ECD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1;</w:t>
      </w:r>
    </w:p>
    <w:p w14:paraId="7E98AA3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41C7925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;</w:t>
      </w:r>
    </w:p>
    <w:p w14:paraId="2047009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5EEE253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11603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AllocateMemory()</w:t>
      </w:r>
    </w:p>
    <w:p w14:paraId="74A0576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64539B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di.resize(NoN);</w:t>
      </w:r>
    </w:p>
    <w:p w14:paraId="68C430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.resize(NoN);</w:t>
      </w:r>
    </w:p>
    <w:p w14:paraId="4974EF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x.resize(NoN);</w:t>
      </w:r>
    </w:p>
    <w:p w14:paraId="26119D4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l.resize(ja.size());</w:t>
      </w:r>
    </w:p>
    <w:p w14:paraId="0CCBC2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u.resize(ja.size());</w:t>
      </w:r>
    </w:p>
    <w:p w14:paraId="0002BE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44FD60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lLU.resize(al.size());</w:t>
      </w:r>
    </w:p>
    <w:p w14:paraId="05D39FF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uLU.resize(au.size());</w:t>
      </w:r>
    </w:p>
    <w:p w14:paraId="22ADB0D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diLU.resize(NoN);</w:t>
      </w:r>
    </w:p>
    <w:p w14:paraId="7C65A8C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r.resize(NoN);</w:t>
      </w:r>
    </w:p>
    <w:p w14:paraId="6309287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z.resize(NoN);</w:t>
      </w:r>
    </w:p>
    <w:p w14:paraId="7161F5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x0.resize(NoN);</w:t>
      </w:r>
    </w:p>
    <w:p w14:paraId="560BB0C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tmp.resize(NoN);</w:t>
      </w:r>
    </w:p>
    <w:p w14:paraId="1988E80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4394C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iaja.resize(NoN);</w:t>
      </w:r>
    </w:p>
    <w:p w14:paraId="1548DC6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273CB0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E5801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CalculateA_b()</w:t>
      </w:r>
    </w:p>
    <w:p w14:paraId="713A2D6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FEC744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eneratePortrait();</w:t>
      </w:r>
    </w:p>
    <w:p w14:paraId="0D349F2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llocateMemory();</w:t>
      </w:r>
    </w:p>
    <w:p w14:paraId="36C993B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E3404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nodes_global;</w:t>
      </w:r>
    </w:p>
    <w:p w14:paraId="5C9518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.resize(8);</w:t>
      </w:r>
    </w:p>
    <w:p w14:paraId="5ECF03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6B5A48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b_local;</w:t>
      </w:r>
    </w:p>
    <w:p w14:paraId="4174AF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b_local.resize(8);</w:t>
      </w:r>
    </w:p>
    <w:p w14:paraId="348FA56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05C8E78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нужен будет потом, когда будут разные функции на разных КЭ </w:t>
      </w:r>
    </w:p>
    <w:p w14:paraId="0767566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f_local;</w:t>
      </w:r>
    </w:p>
    <w:p w14:paraId="226B5D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_local.resize(8);</w:t>
      </w:r>
    </w:p>
    <w:p w14:paraId="0BEB0F0A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53ACA5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Хранится только нижний треугольник</w:t>
      </w:r>
    </w:p>
    <w:p w14:paraId="214AD36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4E9CAE2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Локальные матрицы массы</w:t>
      </w:r>
    </w:p>
    <w:p w14:paraId="6BD297B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0913172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&gt;&gt; M0 = { {4}, {2, 4}, {2, 1, 4}, {1, 2, 2, 4} };</w:t>
      </w:r>
    </w:p>
    <w:p w14:paraId="3C6B2A2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&gt;&gt; M1 = { {2}, {2, 6}, {1, 1, 2}, {1, 2, 3, 6} };</w:t>
      </w:r>
    </w:p>
    <w:p w14:paraId="763BDEF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 M2 = { {2}, {1, 2}, {2, 1, 6}, {1, 2, 3, 6} };</w:t>
      </w:r>
    </w:p>
    <w:p w14:paraId="71E6C0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Mxy;</w:t>
      </w:r>
    </w:p>
    <w:p w14:paraId="3C7466B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xy.resize(4);</w:t>
      </w:r>
    </w:p>
    <w:p w14:paraId="589631F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4; i++)</w:t>
      </w:r>
    </w:p>
    <w:p w14:paraId="150760E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(i + 1);</w:t>
      </w:r>
    </w:p>
    <w:p w14:paraId="571DD3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E54A8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 Mz_0 = { {2}, {1, 2} };</w:t>
      </w:r>
    </w:p>
    <w:p w14:paraId="00E3A9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 Mz;</w:t>
      </w:r>
    </w:p>
    <w:p w14:paraId="38DC522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z.resize(2);</w:t>
      </w:r>
    </w:p>
    <w:p w14:paraId="77492D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2; i++)</w:t>
      </w:r>
    </w:p>
    <w:p w14:paraId="4D5584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(i + 1);</w:t>
      </w:r>
    </w:p>
    <w:p w14:paraId="64BB06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75EC001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9CD7F8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M_local;</w:t>
      </w:r>
    </w:p>
    <w:p w14:paraId="5BA319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M_local.resize(8); </w:t>
      </w:r>
    </w:p>
    <w:p w14:paraId="1B12E5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8; i++)</w:t>
      </w:r>
    </w:p>
    <w:p w14:paraId="3EFE32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(i + 1);</w:t>
      </w:r>
    </w:p>
    <w:p w14:paraId="38D44F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43F071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A2F2C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7EDDB12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Локальые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ы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жесткости</w:t>
      </w:r>
    </w:p>
    <w:p w14:paraId="19E173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791E320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Gxy;</w:t>
      </w:r>
    </w:p>
    <w:p w14:paraId="1671C2A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xy.resize(4);</w:t>
      </w:r>
    </w:p>
    <w:p w14:paraId="2546778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4; i++)</w:t>
      </w:r>
    </w:p>
    <w:p w14:paraId="1B6492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(i + 1);</w:t>
      </w:r>
    </w:p>
    <w:p w14:paraId="7C660F0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725B53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49DC07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Gz_0 = { {1}, {-1, 1} };</w:t>
      </w:r>
    </w:p>
    <w:p w14:paraId="22EE678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Gz;</w:t>
      </w:r>
    </w:p>
    <w:p w14:paraId="2F06AA5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z.resize(2);</w:t>
      </w:r>
    </w:p>
    <w:p w14:paraId="2DC2A97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2; i++)</w:t>
      </w:r>
    </w:p>
    <w:p w14:paraId="1FEB575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(i + 1);</w:t>
      </w:r>
    </w:p>
    <w:p w14:paraId="2281ED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6D93A6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G_local;</w:t>
      </w:r>
    </w:p>
    <w:p w14:paraId="5464812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_local.resize(8);</w:t>
      </w:r>
    </w:p>
    <w:p w14:paraId="2EBCBC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8; i++)</w:t>
      </w:r>
    </w:p>
    <w:p w14:paraId="19AA48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(i + 1);</w:t>
      </w:r>
    </w:p>
    <w:p w14:paraId="34A142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98D27C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273C3E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Сборка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локальных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</w:t>
      </w:r>
    </w:p>
    <w:p w14:paraId="4D3212D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15088D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curFE = 0; curFE &lt; NoN_fe; )</w:t>
      </w:r>
    </w:p>
    <w:p w14:paraId="0438B6A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EC4E9E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334F3C8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ottom * NoN_xy;</w:t>
      </w:r>
    </w:p>
    <w:p w14:paraId="01D2FF6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ottom * NoN_xy;</w:t>
      </w:r>
    </w:p>
    <w:p w14:paraId="169D21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ottom * NoN_xy;</w:t>
      </w:r>
    </w:p>
    <w:p w14:paraId="2510B6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ottom * NoN_xy;</w:t>
      </w:r>
    </w:p>
    <w:p w14:paraId="0D2B4E6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16B60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gion_cur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gion;</w:t>
      </w:r>
    </w:p>
    <w:p w14:paraId="1F6384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7EE1B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1496AE2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73A4B9B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1761C6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B2CF47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06AC1B0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396B20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3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17390E3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3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02E2182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6C4C23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4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355CA1F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4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3DBE384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580DFF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0 = ((x2 - x1) * (y3 - y1) - (y2 - y1) * (x3 - x1));</w:t>
      </w:r>
    </w:p>
    <w:p w14:paraId="7C1C01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1 = ((x2 - x1) * (y4 - y3) - (y2 - y1) * (x4 - x3));</w:t>
      </w:r>
    </w:p>
    <w:p w14:paraId="5975939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2 = ((y3 - y1) * (x4 - x2) - (x3 - x1) * (y4 - y2));</w:t>
      </w:r>
    </w:p>
    <w:p w14:paraId="0EABAF0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B6712C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&lt; 4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Формирование локальной матрицы массы для Oxy</w:t>
      </w:r>
    </w:p>
    <w:p w14:paraId="6C478D8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i; j++)</w:t>
      </w:r>
    </w:p>
    <w:p w14:paraId="100DEB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ign(a0) * (a0 / 36. * M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1 / 72. * M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2 / 72. * M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100598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5773B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1 = x3 - x1;</w:t>
      </w:r>
    </w:p>
    <w:p w14:paraId="4A3E044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2 = x2 - x1;</w:t>
      </w:r>
    </w:p>
    <w:p w14:paraId="4838320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5 = x1 - x2 - x3 + x4;</w:t>
      </w:r>
    </w:p>
    <w:p w14:paraId="2EE53E7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B9B47D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3 = y3 - y1;</w:t>
      </w:r>
    </w:p>
    <w:p w14:paraId="7F1F8A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4 = y2 - y1;</w:t>
      </w:r>
    </w:p>
    <w:p w14:paraId="78234F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6 = y1 - y2 - y3 + y4;</w:t>
      </w:r>
    </w:p>
    <w:p w14:paraId="7D9D2C7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1C0DE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4; i++)</w:t>
      </w:r>
    </w:p>
    <w:p w14:paraId="2F27908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0;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&lt;=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;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Формирование локальной жесткости для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Oxy</w:t>
      </w:r>
    </w:p>
    <w:p w14:paraId="1BE0972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G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Gauss3_Gxy(i, j, b1, b2, b3, b4, b5, b6, a0, a1, a2);</w:t>
      </w:r>
    </w:p>
    <w:p w14:paraId="1213CD0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CAC28F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Короче, поменял обход области (последовательнсти КЭ). До этого было так, я обходил сначала все конечные элементы,</w:t>
      </w:r>
    </w:p>
    <w:p w14:paraId="13ABFC1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у которых высота 0-1, потом 1-2, потом 2-3, и тд</w:t>
      </w:r>
    </w:p>
    <w:p w14:paraId="47F219C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Но я тут заметил, что по сути КЭ, которые "стоят" в одном столбце имеют одинаковое основание</w:t>
      </w:r>
    </w:p>
    <w:p w14:paraId="2DD4B07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Поэтому достотаточно один раз посчитать Mxy, Gxy, а Mz, Gz, пересчитывать на каждом уровне</w:t>
      </w:r>
    </w:p>
    <w:p w14:paraId="538229F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4390715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lvl = 0; lvl &lt; NoN_z - 1 </w:t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and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curFE &lt; NoN_fe; lvl++, curFE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десь как раз за это и отвечает этот цикл</w:t>
      </w:r>
    </w:p>
    <w:p w14:paraId="175938E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4E8BA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F357CA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top * NoN_xy;</w:t>
      </w:r>
    </w:p>
    <w:p w14:paraId="41FBF1E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5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top * NoN_xy;</w:t>
      </w:r>
    </w:p>
    <w:p w14:paraId="797BFFA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6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top * NoN_xy;</w:t>
      </w:r>
    </w:p>
    <w:p w14:paraId="250BE0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7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top * NoN_xy;</w:t>
      </w:r>
    </w:p>
    <w:p w14:paraId="53C162C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CF7555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1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ottom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791DD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2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top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1F5AF6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955C3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h_z = z2 - z1;</w:t>
      </w:r>
    </w:p>
    <w:p w14:paraId="2A3706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BFBE87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&lt; 2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Формирование локальной матрицы массы для оси Z</w:t>
      </w:r>
    </w:p>
    <w:p w14:paraId="2A12E0E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i; j++)</w:t>
      </w:r>
    </w:p>
    <w:p w14:paraId="314B8B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h_z / 6. * Mz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A36C8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2C0E7C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&lt; 8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Сборка локальной матрицы массы</w:t>
      </w:r>
    </w:p>
    <w:p w14:paraId="1D88E9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86097A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i; j++)</w:t>
      </w:r>
    </w:p>
    <w:p w14:paraId="1CA76B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DC32CE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mu_i = i % 4;</w:t>
      </w:r>
    </w:p>
    <w:p w14:paraId="239DE5C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mu_j = j % 4;</w:t>
      </w:r>
    </w:p>
    <w:p w14:paraId="7B8480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mu_i &lt; mu_j)</w:t>
      </w:r>
    </w:p>
    <w:p w14:paraId="2537D36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wap(mu_i, mu_j);</w:t>
      </w:r>
    </w:p>
    <w:p w14:paraId="69B55E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u_i =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(i / 4.);</w:t>
      </w:r>
    </w:p>
    <w:p w14:paraId="6DEF619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u_j =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(j / 4.);</w:t>
      </w:r>
    </w:p>
    <w:p w14:paraId="137F27A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if (nu_i &lt; nu_j)</w:t>
      </w:r>
    </w:p>
    <w:p w14:paraId="102231F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ab/>
        <w:t>swap(nu_i, nu_j);*/</w:t>
      </w:r>
    </w:p>
    <w:p w14:paraId="0AE40FA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M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A39264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2D7D420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}</w:t>
      </w:r>
    </w:p>
    <w:p w14:paraId="395A41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56A232A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&lt; 2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Формирование локальной жесткости для оси Z</w:t>
      </w:r>
    </w:p>
    <w:p w14:paraId="277EA6F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i; j++)</w:t>
      </w:r>
    </w:p>
    <w:p w14:paraId="40D7E0D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Gz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h_z;</w:t>
      </w:r>
    </w:p>
    <w:p w14:paraId="34DA72A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B6D278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8; i++)</w:t>
      </w:r>
    </w:p>
    <w:p w14:paraId="6591CB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530DC02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=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++) </w:t>
      </w:r>
      <w:r w:rsidRPr="00885CA0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Сборка</w:t>
      </w:r>
      <w:r w:rsidRPr="00885CA0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локальной</w:t>
      </w:r>
      <w:r w:rsidRPr="00885CA0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ы</w:t>
      </w:r>
      <w:r w:rsidRPr="00885CA0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жесткости</w:t>
      </w:r>
    </w:p>
    <w:p w14:paraId="5E74F17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75F8F8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mu_i = i % 4;</w:t>
      </w:r>
    </w:p>
    <w:p w14:paraId="38115A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mu_j = j % 4;</w:t>
      </w:r>
    </w:p>
    <w:p w14:paraId="0CB866D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mu_i &lt; mu_j)</w:t>
      </w:r>
    </w:p>
    <w:p w14:paraId="194CF4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wap(mu_i, mu_j);</w:t>
      </w:r>
    </w:p>
    <w:p w14:paraId="385F1C9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u_i =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(i / 4.);</w:t>
      </w:r>
    </w:p>
    <w:p w14:paraId="33D8E4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u_j =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(j / 4.);</w:t>
      </w:r>
    </w:p>
    <w:p w14:paraId="22B4E24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G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G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M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u_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G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u_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05A06F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68CA735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}</w:t>
      </w:r>
    </w:p>
    <w:p w14:paraId="39B7DE9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5DE34F1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45D6E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f_local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FUN(region_cur, x1, y1, z1);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Вот здесь высока вероятность ошибки</w:t>
      </w:r>
    </w:p>
    <w:p w14:paraId="3F5CAC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f_local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FUN(region_cur, x2, y2, z1);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так как я неявно считаю значения функции</w:t>
      </w:r>
    </w:p>
    <w:p w14:paraId="6163DC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region_cur, x3, y3, z1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лок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.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узлах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.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Если бы нумерации узлов в КЭ поменялась</w:t>
      </w:r>
    </w:p>
    <w:p w14:paraId="4F125F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f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region_cur, x4, y4, z1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то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оже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выскочит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шибка</w:t>
      </w:r>
    </w:p>
    <w:p w14:paraId="0EE3B8E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region_cur, x1, y1, z2);</w:t>
      </w:r>
    </w:p>
    <w:p w14:paraId="513879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5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region_cur, x2, y2, z2);</w:t>
      </w:r>
    </w:p>
    <w:p w14:paraId="7E8FE96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6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region_cur, x3, y3, z2);</w:t>
      </w:r>
    </w:p>
    <w:p w14:paraId="71FA29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7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UN(region_cur, x4, y4, z2);</w:t>
      </w:r>
    </w:p>
    <w:p w14:paraId="250C66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7B2A0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&lt; 8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Нужно потом более оптимально  умножение сделать</w:t>
      </w:r>
    </w:p>
    <w:p w14:paraId="4AC2B61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AD182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427FAE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8; j++)</w:t>
      </w:r>
    </w:p>
    <w:p w14:paraId="3753036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6B7748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i &gt;= j)</w:t>
      </w:r>
    </w:p>
    <w:p w14:paraId="46FDD8D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um += f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M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373ED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616DC87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um += f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M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BB144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A8D26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um;</w:t>
      </w:r>
    </w:p>
    <w:p w14:paraId="43FD882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3670FB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3D326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ij;</w:t>
      </w:r>
    </w:p>
    <w:p w14:paraId="167B53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lambda = LAMBDA(region_cur);</w:t>
      </w:r>
    </w:p>
    <w:p w14:paraId="144EACD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amma = GAMMA(region_cur);</w:t>
      </w:r>
    </w:p>
    <w:p w14:paraId="2949B1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8; i++)</w:t>
      </w:r>
    </w:p>
    <w:p w14:paraId="0B3830A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5AECB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ij = gamma * M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lambda * G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DC2227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ij;</w:t>
      </w:r>
    </w:p>
    <w:p w14:paraId="3BB089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E85463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i; j++)</w:t>
      </w:r>
    </w:p>
    <w:p w14:paraId="59E40ED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D1B0E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 &lt;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+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320532C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{ </w:t>
      </w:r>
    </w:p>
    <w:p w14:paraId="0C79EB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C4EC30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49D144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ij = gamma * M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lambda * G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92094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ij;</w:t>
      </w:r>
    </w:p>
    <w:p w14:paraId="41E469F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ij;</w:t>
      </w:r>
    </w:p>
    <w:p w14:paraId="72C2E9B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A8D3DB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7866C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AF4B9D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98AED2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1B824B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8; i++)</w:t>
      </w:r>
    </w:p>
    <w:p w14:paraId="70665C5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b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1F2901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18D90D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EFAC94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5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608406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6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59B44D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7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0AD10B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A67658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</w:p>
    <w:p w14:paraId="3BAE70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308013C" w14:textId="251181E9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 xml:space="preserve"> 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SecondBoundaryConditions()</w:t>
      </w:r>
    </w:p>
    <w:p w14:paraId="75244B0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C5F9C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Nof_SecondBC != 0)</w:t>
      </w:r>
    </w:p>
    <w:p w14:paraId="4AF8E5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97F27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bS2_local(4, 0);</w:t>
      </w:r>
    </w:p>
    <w:p w14:paraId="2E12D1F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nodes_global(4, 0);</w:t>
      </w:r>
    </w:p>
    <w:p w14:paraId="230ED923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 xml:space="preserve">&gt;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teta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_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(4, 0);</w:t>
      </w:r>
    </w:p>
    <w:p w14:paraId="0BACE1B8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025C06B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1F798C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Матрицы для боковой грани</w:t>
      </w:r>
    </w:p>
    <w:p w14:paraId="15154F5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6D918C5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03C1568D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_0{ {2}, {1, 2} };</w:t>
      </w:r>
    </w:p>
    <w:p w14:paraId="2B21FF38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gt; 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248D05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.resize(2);</w:t>
      </w:r>
    </w:p>
    <w:p w14:paraId="4E6CD6D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2; i++)</w:t>
      </w:r>
    </w:p>
    <w:p w14:paraId="407AFC6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Xor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(i + 1);</w:t>
      </w:r>
    </w:p>
    <w:p w14:paraId="4930DB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270C50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 Mz_0 = { {2}, {1, 2} };</w:t>
      </w:r>
    </w:p>
    <w:p w14:paraId="6B4423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 Mz;</w:t>
      </w:r>
    </w:p>
    <w:p w14:paraId="3015532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z.resize(2);</w:t>
      </w:r>
    </w:p>
    <w:p w14:paraId="3D240B8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2; i++)</w:t>
      </w:r>
    </w:p>
    <w:p w14:paraId="2ADA5C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(i + 1);</w:t>
      </w:r>
    </w:p>
    <w:p w14:paraId="161133C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CFB314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 M_XYorXZorYZ;</w:t>
      </w:r>
    </w:p>
    <w:p w14:paraId="3B9F4E0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_XYorXZorYZ.resize(4);</w:t>
      </w:r>
    </w:p>
    <w:p w14:paraId="69817AC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4; i++)</w:t>
      </w:r>
    </w:p>
    <w:p w14:paraId="2750C18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(i + 1);</w:t>
      </w:r>
    </w:p>
    <w:p w14:paraId="601DDEB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74F6F2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******************************************</w:t>
      </w:r>
    </w:p>
    <w:p w14:paraId="40BED31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73B488C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FF0CE7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042E0C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ы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дл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снования</w:t>
      </w:r>
    </w:p>
    <w:p w14:paraId="75A3EB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2C8D0C3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M0 = { {4}, {2, 4}, {2, 1, 4}, {1, 2, 2, 4} };</w:t>
      </w:r>
    </w:p>
    <w:p w14:paraId="3A19BD9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M1 = { {2}, {2, 6}, {1, 1, 2}, {1, 2, 3, 6} };</w:t>
      </w:r>
    </w:p>
    <w:p w14:paraId="088B4B7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 M2 = { {2}, {1, 2}, {2, 1, 6}, {1, 2, 3, 6} };</w:t>
      </w:r>
    </w:p>
    <w:p w14:paraId="62DB90A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1C49A19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******************************************</w:t>
      </w:r>
    </w:p>
    <w:p w14:paraId="4FC859B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5427C9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57B801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curSecondBC = 0; curSecondBC &lt; Nof_SecondBC; curSecondBC++)</w:t>
      </w:r>
    </w:p>
    <w:p w14:paraId="3DEEB6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9E1B72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33D0E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;</w:t>
      </w:r>
    </w:p>
    <w:p w14:paraId="484F93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;</w:t>
      </w:r>
    </w:p>
    <w:p w14:paraId="2FC883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;</w:t>
      </w:r>
    </w:p>
    <w:p w14:paraId="3A5A7D8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;</w:t>
      </w:r>
    </w:p>
    <w:p w14:paraId="3C8F3C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um_teta_local = 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um_teta;</w:t>
      </w:r>
    </w:p>
    <w:p w14:paraId="5E0DEF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B91D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Определить что это - боковая грань или основание? </w:t>
      </w:r>
    </w:p>
    <w:p w14:paraId="73A4F4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SecondBC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curSecondBC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.side == 1)</w:t>
      </w:r>
    </w:p>
    <w:p w14:paraId="1A4A65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{</w:t>
      </w:r>
    </w:p>
    <w:p w14:paraId="332716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начит боковая грань</w:t>
      </w:r>
    </w:p>
    <w:p w14:paraId="7D957BD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Будем обозначать матрицу массы для x/y как M_XorY (смотря паралельно какой оси находится грань)</w:t>
      </w:r>
    </w:p>
    <w:p w14:paraId="6ABCD22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Будем искать матрицу массы для краевого условия как M_XorY * Mz</w:t>
      </w:r>
    </w:p>
    <w:p w14:paraId="68D7F7E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404EB79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26E688D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51D01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74C940E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67CB666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h_XorY = 0;</w:t>
      </w:r>
    </w:p>
    <w:p w14:paraId="0123ABA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07DB8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div_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sult = div(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NoN_xy);</w:t>
      </w:r>
    </w:p>
    <w:p w14:paraId="0227901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1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2CF1B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2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E4C5AC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h_z = z2 - z1;</w:t>
      </w:r>
    </w:p>
    <w:p w14:paraId="724415A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8FEB34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t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num_teta_local, x1, y1, z1);</w:t>
      </w:r>
    </w:p>
    <w:p w14:paraId="1E318D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t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num_teta_local, x2, y2, z1);</w:t>
      </w:r>
    </w:p>
    <w:p w14:paraId="6E1CC2B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t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num_teta_local, x1, y1, z2);</w:t>
      </w:r>
    </w:p>
    <w:p w14:paraId="60668F0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t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num_teta_local, x2, y2, z2);</w:t>
      </w:r>
    </w:p>
    <w:p w14:paraId="598970A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8B2CB1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(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 == 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значи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а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поралельна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x.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Я предполагаю что нумерация у узлов корректная</w:t>
      </w:r>
    </w:p>
    <w:p w14:paraId="4E2551A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h_XorY = x2 - x1;</w:t>
      </w:r>
    </w:p>
    <w:p w14:paraId="08BB0F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(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) == (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)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значи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а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поралельна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y.</w:t>
      </w:r>
    </w:p>
    <w:p w14:paraId="0B3D17D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h_XorY = y2 - y1;</w:t>
      </w:r>
    </w:p>
    <w:p w14:paraId="41C8CD8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else</w:t>
      </w:r>
    </w:p>
    <w:p w14:paraId="4F818AE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"1 Словил какую-ту херь в 2ом краевом\n"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37B9EDF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2EA41B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2; i++)</w:t>
      </w:r>
    </w:p>
    <w:p w14:paraId="1FE708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i; j++)</w:t>
      </w:r>
    </w:p>
    <w:p w14:paraId="7D4D6B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Xor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h_XorY / 6. * MXorY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E1FD2F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5ED7D4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2; i++)</w:t>
      </w:r>
    </w:p>
    <w:p w14:paraId="42EC49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i; j++)</w:t>
      </w:r>
    </w:p>
    <w:p w14:paraId="7DD69B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h_z / 6. * Mz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D15796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BDFC9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стр 234 кирпича</w:t>
      </w:r>
    </w:p>
    <w:p w14:paraId="432FCC2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Вообще можно сделать сразу матрицу MXZorYZ размером 4х4 (стр 233 5.20), мб потом переделаю</w:t>
      </w:r>
    </w:p>
    <w:p w14:paraId="1BB7363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а пока тупо скатаю формулы (при учете того, что у меня нижний треугольник, а в кирпиче верхний)</w:t>
      </w:r>
    </w:p>
    <w:p w14:paraId="5EA73A6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но лучше перепроверить все равно</w:t>
      </w:r>
    </w:p>
    <w:p w14:paraId="5078BFF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UPD: на стр 331 и 333 есть</w:t>
      </w:r>
    </w:p>
    <w:p w14:paraId="436916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319DDAB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0FDDA46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44F90D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21882B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FF461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5D44E0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3664493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405992D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4763A72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5510B44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7CE1B0B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945F010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_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orXZorYZ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0B179904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2355E4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119B5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Secon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de == -1)</w:t>
      </w:r>
    </w:p>
    <w:p w14:paraId="42553BA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ADF5A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Иначе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снование</w:t>
      </w:r>
    </w:p>
    <w:p w14:paraId="45B012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EBC37B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65B27CD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0B6B11C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595CD7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EF753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713F9B9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04229B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3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546E3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3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3B9F75D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F787E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4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7C9C42C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4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11BA14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ABBB2F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div_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sult = div(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NoN_xy);</w:t>
      </w:r>
    </w:p>
    <w:p w14:paraId="7DCE838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lvl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699AAC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039D6E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0 = ((x2 - x1) * (y3 - y1) - (y2 - y1) * (x3 - x1));</w:t>
      </w:r>
    </w:p>
    <w:p w14:paraId="45F56B4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1 = ((x2 - x1) * (y4 - y3) - (y2 - y1) * (x4 - x3));</w:t>
      </w:r>
    </w:p>
    <w:p w14:paraId="732242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2 = ((y3 - y1) * (x4 - x2) - (x3 - x1) * (y4 - y2));</w:t>
      </w:r>
    </w:p>
    <w:p w14:paraId="0461660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7933B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t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num_teta_local, x1, y1, zlvl);</w:t>
      </w:r>
    </w:p>
    <w:p w14:paraId="566863E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t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num_teta_local, x2, y2, zlvl);</w:t>
      </w:r>
    </w:p>
    <w:p w14:paraId="7DCE95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t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num_teta_local, x3, y3, zlvl);</w:t>
      </w:r>
    </w:p>
    <w:p w14:paraId="793F9DE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t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ETA(num_teta_local, x4, y4, zlvl);</w:t>
      </w:r>
    </w:p>
    <w:p w14:paraId="1899538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D2532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&lt; 4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Формирование локальной матрицы массы для Oxy</w:t>
      </w:r>
    </w:p>
    <w:p w14:paraId="2708E9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i; j++)</w:t>
      </w:r>
    </w:p>
    <w:p w14:paraId="1BE37ED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ign(a0) * (a0 / 36. * M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1 / 72. * M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2 / 72. * M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184A86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593D9C7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else</w:t>
      </w:r>
    </w:p>
    <w:p w14:paraId="2BA920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"2 Словил какую-ту херь в 2ом краевом\n"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25C69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E43B9A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&lt; 4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Нужно потом более оптимально  умножение сделать</w:t>
      </w:r>
    </w:p>
    <w:p w14:paraId="0737235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6952FC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2FA1EA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4; j++)</w:t>
      </w:r>
    </w:p>
    <w:p w14:paraId="71A3614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3D8A3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i &gt;= j)</w:t>
      </w:r>
    </w:p>
    <w:p w14:paraId="4908787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um += t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M_XYorXZorY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501AE2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0C82772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um += t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M_XYorXZorY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422692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729411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S2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um;</w:t>
      </w:r>
    </w:p>
    <w:p w14:paraId="44B382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5998CA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4; i++)</w:t>
      </w:r>
    </w:p>
    <w:p w14:paraId="5EB49DC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bS2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214E7D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70E8D6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45282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C57E9A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04F55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::ThirdBoundaryConditions(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ctrl+c -&gt; ctrl+v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из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SecondBoundaryConditions. </w:t>
      </w:r>
    </w:p>
    <w:p w14:paraId="7E84210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{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Так что если и есть ошибки, то они могли всплыть из-за невдумчивого копирования </w:t>
      </w:r>
    </w:p>
    <w:p w14:paraId="2DF3D6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Nof_ThirdBC != 0)</w:t>
      </w:r>
    </w:p>
    <w:p w14:paraId="7E75BD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5E1C6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bS3_local(4, 0);</w:t>
      </w:r>
    </w:p>
    <w:p w14:paraId="419874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nodes_global(4, 0);</w:t>
      </w:r>
    </w:p>
    <w:p w14:paraId="10B7FBCE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 xml:space="preserve">&gt;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ubeta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_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local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(4, 0);</w:t>
      </w:r>
    </w:p>
    <w:p w14:paraId="7D43BEC3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2AFA3022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8000"/>
          <w:sz w:val="18"/>
          <w:szCs w:val="18"/>
        </w:rPr>
        <w:t>//</w:t>
      </w:r>
    </w:p>
    <w:p w14:paraId="5B155467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8000"/>
          <w:sz w:val="18"/>
          <w:szCs w:val="18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ы</w:t>
      </w:r>
      <w:r w:rsidRPr="00885CA0">
        <w:rPr>
          <w:rFonts w:ascii="Cascadia Mono" w:hAnsi="Cascadia Mono" w:cs="Cascadia Mono"/>
          <w:color w:val="008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для</w:t>
      </w:r>
      <w:r w:rsidRPr="00885CA0">
        <w:rPr>
          <w:rFonts w:ascii="Cascadia Mono" w:hAnsi="Cascadia Mono" w:cs="Cascadia Mono"/>
          <w:color w:val="008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ой</w:t>
      </w:r>
      <w:r w:rsidRPr="00885CA0">
        <w:rPr>
          <w:rFonts w:ascii="Cascadia Mono" w:hAnsi="Cascadia Mono" w:cs="Cascadia Mono"/>
          <w:color w:val="008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и</w:t>
      </w:r>
    </w:p>
    <w:p w14:paraId="5C53DB4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180FB6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 MXorY_0{ {2}, {1, 2} };</w:t>
      </w:r>
    </w:p>
    <w:p w14:paraId="2DD7C94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 MXorY;</w:t>
      </w:r>
    </w:p>
    <w:p w14:paraId="4A5063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XorY.resize(2);</w:t>
      </w:r>
    </w:p>
    <w:p w14:paraId="0911C1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2; i++)</w:t>
      </w:r>
    </w:p>
    <w:p w14:paraId="093C529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Xor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(i + 1);</w:t>
      </w:r>
    </w:p>
    <w:p w14:paraId="6A3A10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09AB2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 Mz_0 = { {2}, {1, 2} };</w:t>
      </w:r>
    </w:p>
    <w:p w14:paraId="59BC672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 Mz;</w:t>
      </w:r>
    </w:p>
    <w:p w14:paraId="2BCD1A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z.resize(2);</w:t>
      </w:r>
    </w:p>
    <w:p w14:paraId="768A25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2; i++)</w:t>
      </w:r>
    </w:p>
    <w:p w14:paraId="2CBC6A3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(i + 1);</w:t>
      </w:r>
    </w:p>
    <w:p w14:paraId="5343C1F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7599A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 M_XYorXZorYZ;</w:t>
      </w:r>
    </w:p>
    <w:p w14:paraId="5F9412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_XYorXZorYZ.resize(4);</w:t>
      </w:r>
    </w:p>
    <w:p w14:paraId="4E89396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4; i++)</w:t>
      </w:r>
    </w:p>
    <w:p w14:paraId="016B4EE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resize(i + 1);</w:t>
      </w:r>
    </w:p>
    <w:p w14:paraId="0CBFAA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FF400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3EC5B3E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атрицы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дл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снования</w:t>
      </w:r>
    </w:p>
    <w:p w14:paraId="419411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6867BD4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M0 = { {4}, {2, 4}, {2, 1, 4}, {1, 2, 2, 4} };</w:t>
      </w:r>
    </w:p>
    <w:p w14:paraId="6ED59A5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M1 = { {2}, {2, 6}, {1, 1, 2}, {1, 2, 3, 6} };</w:t>
      </w:r>
    </w:p>
    <w:p w14:paraId="138E1ED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&gt;  M2 = { {2}, {1, 2}, {2, 1, 6}, {1, 2, 3, 6} };</w:t>
      </w:r>
    </w:p>
    <w:p w14:paraId="4E4223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</w:p>
    <w:p w14:paraId="5A55059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******************************************</w:t>
      </w:r>
    </w:p>
    <w:p w14:paraId="0AC3CC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</w:t>
      </w:r>
    </w:p>
    <w:p w14:paraId="1487D8E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curThirdBC = 0; curThirdBC &lt; Nof_ThirdBC; curThirdBC++)</w:t>
      </w:r>
    </w:p>
    <w:p w14:paraId="3A9A0B4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2AFCDC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D7638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;</w:t>
      </w:r>
    </w:p>
    <w:p w14:paraId="6B60F9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;</w:t>
      </w:r>
    </w:p>
    <w:p w14:paraId="025686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;</w:t>
      </w:r>
    </w:p>
    <w:p w14:paraId="4C6D59A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;</w:t>
      </w:r>
    </w:p>
    <w:p w14:paraId="1A153A8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B733C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um_ubeta_local = 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um_ubeta;</w:t>
      </w:r>
    </w:p>
    <w:p w14:paraId="4EDAB8E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Определить что это - боковая грань или основание? </w:t>
      </w:r>
    </w:p>
    <w:p w14:paraId="37F4D12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ThirdBC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curThirdBC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.side == 1)</w:t>
      </w:r>
    </w:p>
    <w:p w14:paraId="4608D7C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{</w:t>
      </w:r>
    </w:p>
    <w:p w14:paraId="5C4BBF5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Значит боковая грань</w:t>
      </w:r>
    </w:p>
    <w:p w14:paraId="60F968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Будем обозначать матрицу массы для x/y как M_XorY (смотря паралельно какой оси находится грань)</w:t>
      </w:r>
    </w:p>
    <w:p w14:paraId="5B2D60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Будем искать матрицу массы для краевого условия как M_XorY * Mz</w:t>
      </w:r>
    </w:p>
    <w:p w14:paraId="76D59F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7C42BCE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2757248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5520DA5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6865BF4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226902E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h_XorY = 0;</w:t>
      </w:r>
    </w:p>
    <w:p w14:paraId="31A1438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2A7F28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div_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sult = div(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NoN_xy);</w:t>
      </w:r>
    </w:p>
    <w:p w14:paraId="500EE0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1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5BF04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2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C1A5E8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h_z = z2 - z1;</w:t>
      </w:r>
    </w:p>
    <w:p w14:paraId="4AA96E6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0FE68D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ub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num_ubeta_local, x1, y1, z1);</w:t>
      </w:r>
    </w:p>
    <w:p w14:paraId="1B0A16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ub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num_ubeta_local, x2, y2, z1);</w:t>
      </w:r>
    </w:p>
    <w:p w14:paraId="6D1FE76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ub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num_ubeta_local, x1, y1, z2);</w:t>
      </w:r>
    </w:p>
    <w:p w14:paraId="7BFD6D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ub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num_ubeta_local, x2, y2, z2);</w:t>
      </w:r>
    </w:p>
    <w:p w14:paraId="4456173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5C6159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(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) == 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значи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а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поралельна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x.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Я предполагаю что нумерация у узлов корректная</w:t>
      </w:r>
    </w:p>
    <w:p w14:paraId="0B361B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h_XorY = x2 - x1;</w:t>
      </w:r>
    </w:p>
    <w:p w14:paraId="35B928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(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) == (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)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значит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боковая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грань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поралельна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Oy.</w:t>
      </w:r>
    </w:p>
    <w:p w14:paraId="1B4B021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h_XorY = y2 - y1;</w:t>
      </w:r>
    </w:p>
    <w:p w14:paraId="279CCF9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else</w:t>
      </w:r>
    </w:p>
    <w:p w14:paraId="45D522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"1 Словил какую-ту херь в 3ем краевом\n"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C8E2E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15908B9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2; i++)</w:t>
      </w:r>
    </w:p>
    <w:p w14:paraId="6548DB6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i; j++)</w:t>
      </w:r>
    </w:p>
    <w:p w14:paraId="3714ED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Xor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h_XorY / 6. * MXorY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8F3E24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F3DCE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2; i++)</w:t>
      </w:r>
    </w:p>
    <w:p w14:paraId="0133BA7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i; j++)</w:t>
      </w:r>
    </w:p>
    <w:p w14:paraId="388409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h_z / 6. * Mz_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C5CBBB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C9A98C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стр 234 кирпича</w:t>
      </w:r>
    </w:p>
    <w:p w14:paraId="61E2D0D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Вообще можно сделать сразу матрицу MXZorYZ размером 4х4 (стр 233 5.20), мб потом переделаю</w:t>
      </w:r>
    </w:p>
    <w:p w14:paraId="5572D9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а пока тупо скатаю формулы (при учете того, что у меня нижний треугольник, а в кирпиче верхний)</w:t>
      </w:r>
    </w:p>
    <w:p w14:paraId="320213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но лучше перепроверить все равно</w:t>
      </w:r>
    </w:p>
    <w:p w14:paraId="14AA374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61185A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7E5EEA3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A4C381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7910AAC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0F74D87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0A0C8A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033ED2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C1155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60144F7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0639847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= MXorY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* Mz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679B82D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53F7B2D2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_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XYorXZorYZ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3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 xml:space="preserve"> =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XorY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 xml:space="preserve"> * 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Mz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[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1</w:t>
      </w:r>
      <w:r w:rsidRPr="00885CA0">
        <w:rPr>
          <w:rFonts w:ascii="Cascadia Mono" w:hAnsi="Cascadia Mono" w:cs="Cascadia Mono"/>
          <w:color w:val="008080"/>
          <w:sz w:val="18"/>
          <w:szCs w:val="18"/>
        </w:rPr>
        <w:t>]</w:t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6094030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2944C3C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de == -1)</w:t>
      </w:r>
    </w:p>
    <w:p w14:paraId="4E16EDB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0AAC2E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Иначе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основание</w:t>
      </w:r>
    </w:p>
    <w:p w14:paraId="1203D29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7B2A6F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1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5BBB85A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1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4404300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FB3C29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2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5E3C848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2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52B504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56AA00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3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668AE75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3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79D8EB0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1BDA59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x4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x;</w:t>
      </w:r>
    </w:p>
    <w:p w14:paraId="33866C4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y4 = 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% NoN_xy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y;</w:t>
      </w:r>
    </w:p>
    <w:p w14:paraId="46F55C4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DE2D4C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div_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sult = div(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NoN_xy);</w:t>
      </w:r>
    </w:p>
    <w:p w14:paraId="1208E7B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zlvl =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result.quo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AAD93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012780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0 = ((x2 - x1) * (y3 - y1) - (y2 - y1) * (x3 - x1));</w:t>
      </w:r>
    </w:p>
    <w:p w14:paraId="0F942E0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1 = ((x2 - x1) * (y4 - y3) - (y2 - y1) * (x4 - x3));</w:t>
      </w:r>
    </w:p>
    <w:p w14:paraId="42B618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2 = ((y3 - y1) * (x4 - x2) - (x3 - x1) * (y4 - y2));</w:t>
      </w:r>
    </w:p>
    <w:p w14:paraId="5ECB91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29608B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ub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num_ubeta_local, x1, y1, zlvl);</w:t>
      </w:r>
    </w:p>
    <w:p w14:paraId="10D833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ub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num_ubeta_local, x2, y2, zlvl);</w:t>
      </w:r>
    </w:p>
    <w:p w14:paraId="514961C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ub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num_ubeta_local, x3, y3, zlvl);</w:t>
      </w:r>
    </w:p>
    <w:p w14:paraId="0739AC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ub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BETA(num_ubeta_local, x4, y4, zlvl);</w:t>
      </w:r>
    </w:p>
    <w:p w14:paraId="4AA5DD5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829B31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&lt; 4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Формирование локальной матрицы массы для Oxy</w:t>
      </w:r>
    </w:p>
    <w:p w14:paraId="52C85AB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= i; j++)</w:t>
      </w:r>
    </w:p>
    <w:p w14:paraId="6B4BE9E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_XYorXZorY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ign(a0) * (a0 / 36. * M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1 / 72. * M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2 / 72. * M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A59263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291B3FE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else</w:t>
      </w:r>
    </w:p>
    <w:p w14:paraId="157059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"2 Словил какую-ту херь в 3ем краевом\n"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121E3ED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2D5D27C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Добавка в глоб матрицу</w:t>
      </w:r>
    </w:p>
    <w:p w14:paraId="69CBD22F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885CA0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beta = ThirdBC</w:t>
      </w:r>
      <w:r w:rsidRPr="00885CA0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curThirdBC</w:t>
      </w:r>
      <w:r w:rsidRPr="00885CA0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.beta;</w:t>
      </w:r>
    </w:p>
    <w:p w14:paraId="4B4B4D8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4; i++)</w:t>
      </w:r>
    </w:p>
    <w:p w14:paraId="22EB43C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69451E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AijS3;</w:t>
      </w:r>
    </w:p>
    <w:p w14:paraId="7316191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ijS3 = beta * M_XYorXZorY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1CDD7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ijS3;</w:t>
      </w:r>
    </w:p>
    <w:p w14:paraId="40D7205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i - 1; j &gt;= 0; j--)</w:t>
      </w:r>
    </w:p>
    <w:p w14:paraId="1801BC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 &lt;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15A082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9ADD8E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D66DB6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ijS3 = beta * M_XYorXZorY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DFADA5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ijS3;</w:t>
      </w:r>
    </w:p>
    <w:p w14:paraId="7B9683E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ijS3;</w:t>
      </w:r>
    </w:p>
    <w:p w14:paraId="585043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p w14:paraId="1A3045B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}</w:t>
      </w:r>
    </w:p>
    <w:p w14:paraId="48EF4D0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</w:p>
    <w:p w14:paraId="1F6BE82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i = 0; i &lt; 4; i++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Нужно потом более оптимально  умножение сделать</w:t>
      </w:r>
    </w:p>
    <w:p w14:paraId="09B6FB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BD1146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2F09551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4; j++)</w:t>
      </w:r>
    </w:p>
    <w:p w14:paraId="141235B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9A45A1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i &gt; j)</w:t>
      </w:r>
    </w:p>
    <w:p w14:paraId="51211AA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um += ub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M_XYorXZorY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E08E4B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363A3A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um += ubeta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M_XYorXZorY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2E64FB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88C839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S3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um;</w:t>
      </w:r>
    </w:p>
    <w:p w14:paraId="11A1BBA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4A806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4; i++)</w:t>
      </w:r>
    </w:p>
    <w:p w14:paraId="3CFBFB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s_glob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beta * bS3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9F22F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B2667E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B6CCE9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83EC0F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A7C8C9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72AF2D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FirstBoundaryConditions()</w:t>
      </w:r>
    </w:p>
    <w:p w14:paraId="45B32E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6180C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curFisrtBC = 0; curFisrtBC &lt; Nof_FisrtBC; curFisrtBC++)</w:t>
      </w:r>
    </w:p>
    <w:p w14:paraId="63B4A36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3ECC4C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 = First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isrt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;</w:t>
      </w:r>
    </w:p>
    <w:p w14:paraId="4D46393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ug = First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isrtBC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ug;</w:t>
      </w:r>
    </w:p>
    <w:p w14:paraId="1A0E10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1;</w:t>
      </w:r>
    </w:p>
    <w:p w14:paraId="2892719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ug;</w:t>
      </w:r>
    </w:p>
    <w:p w14:paraId="151BAD5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 &lt;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61D6423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3B62C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2ECC033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3A433E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curNode = node + 1; curNode &lt; NoN; curNode++)</w:t>
      </w:r>
    </w:p>
    <w:p w14:paraId="2D68772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BB07A5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Nod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 &lt;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Node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5C51837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E2E3B3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EA34B0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node)</w:t>
      </w:r>
    </w:p>
    <w:p w14:paraId="298345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C04C16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4D7C70B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9FE31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7BF79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7A0A7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OutputDense();</w:t>
      </w:r>
    </w:p>
    <w:p w14:paraId="293E203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F67AF0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57B1BA5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GeneratePortrait()</w:t>
      </w:r>
    </w:p>
    <w:p w14:paraId="5845800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D4E6FA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iaja.resize(NoN);</w:t>
      </w:r>
    </w:p>
    <w:p w14:paraId="451D457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gt; nodes_local(8, 0);</w:t>
      </w:r>
    </w:p>
    <w:p w14:paraId="0EFE8EE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curFE = 0; curFE &lt; NoN_fe; curFE++)</w:t>
      </w:r>
    </w:p>
    <w:p w14:paraId="56BD990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2A54CB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ottom * NoN_xy;</w:t>
      </w:r>
    </w:p>
    <w:p w14:paraId="5A7D86F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ottom * NoN_xy;</w:t>
      </w:r>
    </w:p>
    <w:p w14:paraId="1CAE79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ottom * NoN_xy;</w:t>
      </w:r>
    </w:p>
    <w:p w14:paraId="6C718B0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3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ottom * NoN_xy;</w:t>
      </w:r>
    </w:p>
    <w:p w14:paraId="5AF004A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4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1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top * NoN_xy;</w:t>
      </w:r>
    </w:p>
    <w:p w14:paraId="44F05F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5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2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top * NoN_xy;</w:t>
      </w:r>
    </w:p>
    <w:p w14:paraId="5488C4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6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3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top * NoN_xy;</w:t>
      </w:r>
    </w:p>
    <w:p w14:paraId="1DDD3F7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odes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7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node4 + 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curFE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top * NoN_xy;</w:t>
      </w:r>
    </w:p>
    <w:p w14:paraId="4BD9646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8; i++)</w:t>
      </w:r>
    </w:p>
    <w:p w14:paraId="6DED433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2379A1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_i = nodes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A1F8F1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8; j++)</w:t>
      </w:r>
    </w:p>
    <w:p w14:paraId="57C24A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3A4060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de_j = nodes_loc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688DD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node_i &gt; node_j)</w:t>
      </w:r>
    </w:p>
    <w:p w14:paraId="5BA8CA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55B843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flag = 0;</w:t>
      </w:r>
    </w:p>
    <w:p w14:paraId="52ED61F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0; k &lt; ia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.size()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a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flag != 1; k++)</w:t>
      </w:r>
    </w:p>
    <w:p w14:paraId="77D33A8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D79676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ia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node_j) </w:t>
      </w:r>
    </w:p>
    <w:p w14:paraId="35806E6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B19124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lag = 1;</w:t>
      </w:r>
    </w:p>
    <w:p w14:paraId="2BDE2C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ontinu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55CBDC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1EA42E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31490A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!flag)</w:t>
      </w:r>
    </w:p>
    <w:p w14:paraId="66FEF5A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ia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de_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push_back(node_j);</w:t>
      </w:r>
    </w:p>
    <w:p w14:paraId="5E2288A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DE0E34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77C039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BA3A2B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FA6D4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Сортировка</w:t>
      </w:r>
    </w:p>
    <w:p w14:paraId="6E22A53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</w:t>
      </w:r>
    </w:p>
    <w:p w14:paraId="4228C7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ort(ia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begin(), ia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end());</w:t>
      </w:r>
    </w:p>
    <w:p w14:paraId="3168639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CC137A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ia.resize(NoN + 1);</w:t>
      </w:r>
    </w:p>
    <w:p w14:paraId="6B7FCF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0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0;</w:t>
      </w:r>
    </w:p>
    <w:p w14:paraId="214AAA5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</w:t>
      </w:r>
    </w:p>
    <w:p w14:paraId="4876B71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D5A7FC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ize = ia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.size();</w:t>
      </w:r>
    </w:p>
    <w:p w14:paraId="63E5361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size;</w:t>
      </w:r>
    </w:p>
    <w:p w14:paraId="6B58AB5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size; j++)</w:t>
      </w:r>
    </w:p>
    <w:p w14:paraId="43B19E5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ja.push_back(ia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0144DF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5FEE45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4E8A32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6CC87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F667CC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CDC3D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Phi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Ммммммм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список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аргументов</w:t>
      </w:r>
    </w:p>
    <w:p w14:paraId="15DE2DD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791C08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Формула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интеграла</w:t>
      </w:r>
    </w:p>
    <w:p w14:paraId="7D9343E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SS (phi_i_1 * phi_j_1 + phi_i_2 * phi_j_2)/J dedn</w:t>
      </w:r>
    </w:p>
    <w:p w14:paraId="15A08E0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B7529F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</w:t>
      </w:r>
    </w:p>
    <w:p w14:paraId="68D79B8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value = 0;</w:t>
      </w:r>
    </w:p>
    <w:p w14:paraId="3276901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hi_i_1 = 0, phi_j_1 = 0, phi_i_2 = 0, phi_j_2 = 0;</w:t>
      </w:r>
    </w:p>
    <w:p w14:paraId="09829A7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26CDE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)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 xml:space="preserve">// Не стал делать для всяких "b6*e + b3" отдельные переменные, чтобы легче можно было формулам проверять </w:t>
      </w:r>
    </w:p>
    <w:p w14:paraId="55AC96A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91C241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27A057C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phi = (1 - e)*(1 - n)</w:t>
      </w:r>
    </w:p>
    <w:p w14:paraId="4D54183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-1 + n</w:t>
      </w:r>
    </w:p>
    <w:p w14:paraId="2E3245F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n = -1 + e</w:t>
      </w:r>
    </w:p>
    <w:p w14:paraId="59B3910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i_1 =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8CF105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i_2 =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AB26A7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9AB2C0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:</w:t>
      </w:r>
    </w:p>
    <w:p w14:paraId="46C5B9E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phi = e*(1 - n)</w:t>
      </w:r>
    </w:p>
    <w:p w14:paraId="2A78A75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1 - n</w:t>
      </w:r>
    </w:p>
    <w:p w14:paraId="71B843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n = -e</w:t>
      </w:r>
    </w:p>
    <w:p w14:paraId="44FD3EA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i_1 =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25A17F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i_2 =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55528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F05800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2:</w:t>
      </w:r>
    </w:p>
    <w:p w14:paraId="110DAC4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phi = (1 - e)*n</w:t>
      </w:r>
    </w:p>
    <w:p w14:paraId="5497769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-n</w:t>
      </w:r>
    </w:p>
    <w:p w14:paraId="51AE35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n = 1 - e</w:t>
      </w:r>
    </w:p>
    <w:p w14:paraId="235318B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i_1 =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5E73DF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i_2 =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3418D7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4DBF7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3:</w:t>
      </w:r>
    </w:p>
    <w:p w14:paraId="55C30AB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phi = e*n</w:t>
      </w:r>
    </w:p>
    <w:p w14:paraId="367E596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n</w:t>
      </w:r>
    </w:p>
    <w:p w14:paraId="2839BA1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n = e</w:t>
      </w:r>
    </w:p>
    <w:p w14:paraId="49A4B1C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i_1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E44628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i_2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084A2F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B6CDA5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A00F1B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14565E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E63FF4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D4519E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3EFF043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phi = (1 - e)*(1 - n)</w:t>
      </w:r>
    </w:p>
    <w:p w14:paraId="58526BC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-1 + n</w:t>
      </w:r>
    </w:p>
    <w:p w14:paraId="6CFDA66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n = -1 + e</w:t>
      </w:r>
    </w:p>
    <w:p w14:paraId="59E5B9F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j_1 =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D1B74E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j_2 =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1.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1614CD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CCCA18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:</w:t>
      </w:r>
    </w:p>
    <w:p w14:paraId="215E7DD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phi = e*(1 - n)</w:t>
      </w:r>
    </w:p>
    <w:p w14:paraId="410E310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1 - n</w:t>
      </w:r>
    </w:p>
    <w:p w14:paraId="587BB7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n = -e</w:t>
      </w:r>
    </w:p>
    <w:p w14:paraId="1D2EB1B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j_1 =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364325D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j_2 =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5ECE9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CD283B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2:</w:t>
      </w:r>
    </w:p>
    <w:p w14:paraId="3314C5D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phi = (1 - e)*n</w:t>
      </w:r>
    </w:p>
    <w:p w14:paraId="3EF5F35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-n</w:t>
      </w:r>
    </w:p>
    <w:p w14:paraId="7C841EB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n = 1 - e</w:t>
      </w:r>
    </w:p>
    <w:p w14:paraId="739B972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hi_j_1 =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3031F1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j_2 = (1.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- (-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9CD9B4A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FCB341B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3:</w:t>
      </w:r>
    </w:p>
    <w:p w14:paraId="319AE1ED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8000"/>
          <w:sz w:val="18"/>
          <w:szCs w:val="18"/>
          <w:lang w:val="en-US"/>
        </w:rPr>
        <w:t>// phi = e*n</w:t>
      </w:r>
    </w:p>
    <w:p w14:paraId="1DDA0D2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e = n</w:t>
      </w:r>
    </w:p>
    <w:p w14:paraId="513752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 d(phi)/dn = e</w:t>
      </w:r>
    </w:p>
    <w:p w14:paraId="526AC76E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j_1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5719CF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hi_j_2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2A010BD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1AF0E68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3C88D4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J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FE0293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value = (phi_i_1 * phi_j_1 + phi_i_2 * phi_j_2)/J;</w:t>
      </w:r>
    </w:p>
    <w:p w14:paraId="259B0A9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7F1046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value;</w:t>
      </w:r>
    </w:p>
    <w:p w14:paraId="04422E2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6D83675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Gauss3_Gxy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FADE94E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6DDC195E" w14:textId="77777777" w:rsidR="00D5768C" w:rsidRPr="00885CA0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FC628A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60127219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tauK = 0, tauL = 0;</w:t>
      </w:r>
    </w:p>
    <w:p w14:paraId="3EB0045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tK = 0, tL = 0;</w:t>
      </w:r>
    </w:p>
    <w:p w14:paraId="01A386F4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q = sqrt(3. / 5.);</w:t>
      </w:r>
    </w:p>
    <w:p w14:paraId="797CF01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9139E10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8. / 9.) * (8. / 9.) * Phi((1. + 0) / 2., (1. + 0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0A3ACF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8. / 9.) * (5. / 9.) * Phi((1. + 0) / 2., (1. +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2307CAA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8. / 9.) * (5. / 9.) * Phi((1. + 0) / 2., (1. -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92B7148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2A5A3CF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8. / 9.) * Phi((1. + q) / 2., (1. + 0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478A0F12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5. / 9.) * Phi((1. + q) / 2., (1. +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670FB5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5. / 9.) * Phi((1. + q) / 2., (1. -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766C4E6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C9C56F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  <w:t xml:space="preserve">sum += (5. / 9.) * (8. / 9.) * Phi((1. - q) / 2., (1. + 0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64C0158B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5. / 9.) * Phi((1. - q) / 2., (1. +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80765F7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(5. / 9.) * (5. / 9.) * Phi((1. - q) / 2., (1. - q) / 2.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**/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3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4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5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b6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0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a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EDF80DC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F5F4061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um /= 4.;</w:t>
      </w:r>
    </w:p>
    <w:p w14:paraId="74359583" w14:textId="77777777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;</w:t>
      </w:r>
    </w:p>
    <w:p w14:paraId="46B5BF58" w14:textId="0E5158AE" w:rsidR="00D5768C" w:rsidRPr="00FE3006" w:rsidRDefault="00D5768C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61C3CBB9" w14:textId="1E501B32" w:rsidR="008D6618" w:rsidRPr="00FE3006" w:rsidRDefault="008D6618" w:rsidP="00D5768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SlaeSolver.cpp</w:t>
      </w:r>
    </w:p>
    <w:p w14:paraId="79089D33" w14:textId="1B6F860A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GRID.h"</w:t>
      </w:r>
    </w:p>
    <w:p w14:paraId="5A83B51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9C6640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OutputDense()</w:t>
      </w:r>
    </w:p>
    <w:p w14:paraId="1AF76CD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117D60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flagfound = 0;</w:t>
      </w:r>
    </w:p>
    <w:p w14:paraId="2A7A23B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</w:t>
      </w:r>
    </w:p>
    <w:p w14:paraId="2AB9935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C55C18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0EF155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= 0)</w:t>
      </w:r>
    </w:p>
    <w:p w14:paraId="1F13742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85B5D8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i; j++)</w:t>
      </w:r>
    </w:p>
    <w:p w14:paraId="741FAC5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E23EE4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437833A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562EAE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EDB950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78F2502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2FA54D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lastj = 0;</w:t>
      </w:r>
    </w:p>
    <w:p w14:paraId="58969AF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j &lt;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j++)</w:t>
      </w:r>
    </w:p>
    <w:p w14:paraId="24C4F40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2D223F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 = lastj; p &lt;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p++)</w:t>
      </w:r>
    </w:p>
    <w:p w14:paraId="42BA341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C6C1D4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5AAC3A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C46AD5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5E75A47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   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printf(REALOUTD, 216 * al[j]); 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6234829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last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;</w:t>
      </w:r>
    </w:p>
    <w:p w14:paraId="1381B3C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1DA3DC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lastj; j &lt; i; j++)</w:t>
      </w:r>
    </w:p>
    <w:p w14:paraId="5C817B8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E6D8BC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7B98ADB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B4DC7C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1F53BC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804685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7C2399E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printf(REALOUTD, 216 * di[i]); 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7CD4645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B1A88F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i + 1; j &lt; NoN; j++)</w:t>
      </w:r>
    </w:p>
    <w:p w14:paraId="4405557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BAC285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k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695873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= 0) {</w:t>
      </w:r>
    </w:p>
    <w:p w14:paraId="21707C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735E835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BE0D4B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4B4CD73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5DE9C41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lagfound = 0;</w:t>
      </w:r>
    </w:p>
    <w:p w14:paraId="6C15193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 &lt;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007487C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188C2D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6A88AA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i)</w:t>
      </w:r>
    </w:p>
    <w:p w14:paraId="4ADB088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FE2466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36B4D6A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printf(REALOUTD, 216 * au[k]); 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529CC08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lagfound = 1;</w:t>
      </w:r>
    </w:p>
    <w:p w14:paraId="6293DE4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DC329B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323A50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97FA23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flagfound == 0)</w:t>
      </w:r>
    </w:p>
    <w:p w14:paraId="207EDE3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3E1EB8D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BA6156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D8FEF9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|   %.4lf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)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45E6CE7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//printf("|   %.4lf\n", 216 * b[i]); // </w:t>
      </w:r>
      <w:r w:rsidRPr="00FE3006">
        <w:rPr>
          <w:rFonts w:ascii="Tahoma" w:hAnsi="Tahoma" w:cs="Tahoma"/>
          <w:color w:val="008000"/>
          <w:sz w:val="18"/>
          <w:szCs w:val="18"/>
        </w:rPr>
        <w:t>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</w:t>
      </w:r>
      <w:r w:rsidRPr="00FE3006">
        <w:rPr>
          <w:rFonts w:ascii="Tahoma" w:hAnsi="Tahoma" w:cs="Tahoma"/>
          <w:color w:val="008000"/>
          <w:sz w:val="18"/>
          <w:szCs w:val="18"/>
        </w:rPr>
        <w:t>�������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 xml:space="preserve"> 216</w:t>
      </w:r>
    </w:p>
    <w:p w14:paraId="428B930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7F937D2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83541A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0E252AB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42E58AE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B0E652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OutputLUDense()</w:t>
      </w:r>
    </w:p>
    <w:p w14:paraId="724B93E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87720F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flagfound = 0;</w:t>
      </w:r>
    </w:p>
    <w:p w14:paraId="6D37DE1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</w:t>
      </w:r>
    </w:p>
    <w:p w14:paraId="13512EE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C81B75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762CFB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= 0)</w:t>
      </w:r>
    </w:p>
    <w:p w14:paraId="74C7237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6A7E4A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0; j &lt; i; j++)</w:t>
      </w:r>
    </w:p>
    <w:p w14:paraId="41FC518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7D1A1D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103A3BC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513FB2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A96504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4391554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9808CA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lastj = 0;</w:t>
      </w:r>
    </w:p>
    <w:p w14:paraId="13A1E8E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j &lt;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j++)</w:t>
      </w:r>
    </w:p>
    <w:p w14:paraId="4570726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5E2CC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 = lastj; p &lt;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p++)</w:t>
      </w:r>
    </w:p>
    <w:p w14:paraId="68D0770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073392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7F63B54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F2E3C2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alL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BC6C2F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last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;</w:t>
      </w:r>
    </w:p>
    <w:p w14:paraId="33316D6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A3F81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lastj; j &lt; i; j++)</w:t>
      </w:r>
    </w:p>
    <w:p w14:paraId="41657C2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D59F7C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2F8486C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A3384B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576529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4A5D7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diL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AF0818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A54BE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i + 1; j &lt; NoN; j++)</w:t>
      </w:r>
    </w:p>
    <w:p w14:paraId="7B5E3B3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9131D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k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D5F940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= 0) {</w:t>
      </w:r>
    </w:p>
    <w:p w14:paraId="76BF03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18FAC94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80751A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else</w:t>
      </w:r>
    </w:p>
    <w:p w14:paraId="7BD520E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A5B391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lagfound = 0;</w:t>
      </w:r>
    </w:p>
    <w:p w14:paraId="58A93F9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k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 &lt;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6FF8FB0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DC291A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C5AC5B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i)</w:t>
      </w:r>
    </w:p>
    <w:p w14:paraId="715F64E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3AEDBF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auL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638874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flagfound = 1;</w:t>
      </w:r>
    </w:p>
    <w:p w14:paraId="11AAFA8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759BBF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88C27E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3E2AAF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flagfound == 0)</w:t>
      </w:r>
    </w:p>
    <w:p w14:paraId="19C5C9D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6F008A"/>
          <w:sz w:val="18"/>
          <w:szCs w:val="18"/>
          <w:lang w:val="en-US"/>
        </w:rPr>
        <w:t>REALOUT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0.0);</w:t>
      </w:r>
    </w:p>
    <w:p w14:paraId="53DCACC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3DCEAD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D2A1BC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3379CF0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3074E6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  <w:t>printf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A5794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CED4B0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663953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5606B2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VectorCopy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ro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to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EFC4B0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FD82A4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</w:t>
      </w:r>
    </w:p>
    <w:p w14:paraId="12DAF00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to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rom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43767F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0C9CD27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741ECD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CalculateRelativeDiscrepancy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727483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909959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</w:t>
      </w:r>
    </w:p>
    <w:p w14:paraId="7FBC52C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6C0EB5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2107DD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b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DB8348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 &lt;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0EC3612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872EDA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C1433B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E113D6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66DD31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E46F88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3BA676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11ECC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5A6155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F8CDF4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MatrixVectorMultiplication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A5F781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B900D5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</w:t>
      </w:r>
    </w:p>
    <w:p w14:paraId="505D62E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9A91C8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7B744B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 &lt;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2CD542F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C7676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7A2D5B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CED488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6048A0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73136A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60A1F9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2D6A16C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9F7C77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SolveForwardLU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lowerTringMa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{</w:t>
      </w:r>
    </w:p>
    <w:p w14:paraId="11AC533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0, i1, i = 0; i &lt; NoN; i++)</w:t>
      </w:r>
    </w:p>
    <w:p w14:paraId="1B01FC5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63968E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 = 0;</w:t>
      </w:r>
    </w:p>
    <w:p w14:paraId="5379FF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i0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A41D6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i1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ACEB25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int j = i - (i1 - i0);</w:t>
      </w:r>
    </w:p>
    <w:p w14:paraId="069C4BD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0; k &lt; i1; k++)</w:t>
      </w:r>
    </w:p>
    <w:p w14:paraId="3515116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4486D2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9909D3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um +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lowerTringMa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BEBAF8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BB9AD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sum) /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D41F13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5CFFC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2724660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A6A054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SolveBackwardLU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{</w:t>
      </w:r>
    </w:p>
    <w:p w14:paraId="1059A1F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0, i1, i = NoN - 1; i &gt;= 0; i--)</w:t>
      </w:r>
    </w:p>
    <w:p w14:paraId="59A6DEB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1BADA7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i0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85CB6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i1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7C8314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/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61758F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, k = i0; k &lt; i1; k++)</w:t>
      </w:r>
    </w:p>
    <w:p w14:paraId="68BC01D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F9EC13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866177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ightVecto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FA01A6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C22F01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3624F9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6D934F0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74AD7B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VectorNorm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1D4184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58DD53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rm = 0;</w:t>
      </w:r>
    </w:p>
    <w:p w14:paraId="5D38C22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</w:t>
      </w:r>
    </w:p>
    <w:p w14:paraId="657CDD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norm +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243E23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qrt(norm);</w:t>
      </w:r>
    </w:p>
    <w:p w14:paraId="0149434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2A5B2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9C6C7E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VectorScalarProduction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1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2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9EEFDF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2092F1C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rod = 0;</w:t>
      </w:r>
    </w:p>
    <w:p w14:paraId="40517C5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</w:t>
      </w:r>
    </w:p>
    <w:p w14:paraId="111AE4E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FCD261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prod +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2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C3B6A4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E69979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prod;</w:t>
      </w:r>
    </w:p>
    <w:p w14:paraId="13E9354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4ACB7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10224F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CalculateRelativeDiscrepancyWithR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6A51504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C819C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VectorNorm(r) /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353D84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629E03B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302A74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CalculateLUsq()</w:t>
      </w:r>
    </w:p>
    <w:p w14:paraId="77D92AE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615002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i = 7</w:t>
      </w:r>
    </w:p>
    <w:p w14:paraId="5585DB4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B39619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0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15</w:t>
      </w:r>
    </w:p>
    <w:p w14:paraId="3360FBC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1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; </w:t>
      </w:r>
      <w:r w:rsidRPr="00FE3006">
        <w:rPr>
          <w:rFonts w:ascii="Cascadia Mono" w:hAnsi="Cascadia Mono" w:cs="Cascadia Mono"/>
          <w:color w:val="008000"/>
          <w:sz w:val="18"/>
          <w:szCs w:val="18"/>
          <w:lang w:val="en-US"/>
        </w:rPr>
        <w:t>//19</w:t>
      </w:r>
    </w:p>
    <w:p w14:paraId="2AA7BDB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D = 0;</w:t>
      </w:r>
    </w:p>
    <w:p w14:paraId="0024CBD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EAD258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0; k &lt; i1; k++)</w:t>
      </w:r>
    </w:p>
    <w:p w14:paraId="7385F39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4DE51D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sumL = 0, sumU = 0;</w:t>
      </w:r>
    </w:p>
    <w:p w14:paraId="0FF5FC9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AE73CA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410090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0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6360F8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1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2FF8A2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0641CF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k = i0;</w:t>
      </w:r>
    </w:p>
    <w:p w14:paraId="0BB8E47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j = j0;</w:t>
      </w:r>
    </w:p>
    <w:p w14:paraId="4F205DF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7C1152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; ik &lt; k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a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j &lt; j1; )</w:t>
      </w:r>
    </w:p>
    <w:p w14:paraId="35549B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9E741B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lt;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07D172E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ik++;</w:t>
      </w:r>
    </w:p>
    <w:p w14:paraId="09311AA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&gt;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BD918C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kj++;</w:t>
      </w:r>
    </w:p>
    <w:p w14:paraId="129800B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f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 {</w:t>
      </w:r>
    </w:p>
    <w:p w14:paraId="6C5FC9A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umL += alL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auL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1C760A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umU += alL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auL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8D4035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ik++; kj++;</w:t>
      </w:r>
    </w:p>
    <w:p w14:paraId="0891198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18DA36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1C3030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15733F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lL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sumL) / diL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971C5F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uL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(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sumU) / diL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CC4DE9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umD += alL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auL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79C075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7D38A0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diL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sqrt(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sumD);</w:t>
      </w:r>
    </w:p>
    <w:p w14:paraId="0963D39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5B90A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6D9232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327054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B0375A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EC4515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MatrixUVectorMultiplicationLU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C725F9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3ACAC30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</w:t>
      </w:r>
    </w:p>
    <w:p w14:paraId="0FA9D2B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0104ABA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diag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B39762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, k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 &lt;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5676FCF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DD2FDD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261C19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upperTringMa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B4C30B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4F6CB0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4AD7BB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514ECB7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6E0D80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TransposedMatrixVectorMultiplication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0ACC035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FA9246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</w:t>
      </w:r>
    </w:p>
    <w:p w14:paraId="26E670A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17CFD2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d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308A16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k =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 &lt; i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 +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 k++)</w:t>
      </w:r>
    </w:p>
    <w:p w14:paraId="5D23C26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FE5E42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j = ja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16E73D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u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5602BB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j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= al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k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Mul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57924E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5389989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0AEED0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1C83D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69EC190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CalculateZ_LUsq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18A522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527F809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olveBackwardLU(auLU, diLU, tmp, tmp);</w:t>
      </w:r>
    </w:p>
    <w:p w14:paraId="0075A89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atrixVectorMultiplication(tmp, x0);</w:t>
      </w:r>
    </w:p>
    <w:p w14:paraId="3CD2042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olveForwardLU(alLU, diLU, x0, tmp);</w:t>
      </w:r>
    </w:p>
    <w:p w14:paraId="5FF6D8D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olveBackwardLU(alLU, diLU, tmp, tmp);</w:t>
      </w:r>
    </w:p>
    <w:p w14:paraId="1BEA632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TransposedMatrixVectorMultiplication(tmp, x0);</w:t>
      </w:r>
    </w:p>
    <w:p w14:paraId="09EB03A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 xml:space="preserve">SolveForwardLU(auLU, diLU, x0,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vectorOu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7F8A6E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928392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7252DF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VectorSubtract(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irs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seco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vect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&lt;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&gt;&amp;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es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8620BD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46C20A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</w:t>
      </w:r>
    </w:p>
    <w:p w14:paraId="732D645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2F6EFD9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resul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first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second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003C60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3BCFCBA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2DC4EE2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6F2481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CalculateRelativeDiscrepancy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47C51524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6EC8DE1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atrixVectorMultiplication(x, tmp);</w:t>
      </w:r>
    </w:p>
    <w:p w14:paraId="2AFE0F2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VectorSubtract(b, tmp, tmp);</w:t>
      </w:r>
    </w:p>
    <w:p w14:paraId="6F97EE2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VectorNorm(tmp) /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orm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2986E1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1CC34DA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B85EFF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OutputSolutionQ()</w:t>
      </w:r>
    </w:p>
    <w:p w14:paraId="2C53550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13F100C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q = {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1FB6831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 - 1; i++)</w:t>
      </w:r>
    </w:p>
    <w:p w14:paraId="37D0E6A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642E26F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15lf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99A447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E42A9C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15lf\n }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NoN - 1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2E77475A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0F9134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E662F0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voi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2B91AF"/>
          <w:sz w:val="18"/>
          <w:szCs w:val="18"/>
          <w:lang w:val="en-US"/>
        </w:rPr>
        <w:t>GridAndSLA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:MSGForNonSymMatrixWithLuSqP()</w:t>
      </w:r>
    </w:p>
    <w:p w14:paraId="11266F3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A8564C1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  <w:t>CalculateLUsq();</w:t>
      </w:r>
    </w:p>
    <w:p w14:paraId="3A76F67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MatrixUVectorMultiplicationLU(auLU, diLU, x0, x);</w:t>
      </w:r>
    </w:p>
    <w:p w14:paraId="00D8F49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E2D014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CalculateRelativeDiscrepancy(x0, tmp);</w:t>
      </w:r>
    </w:p>
    <w:p w14:paraId="3F96DD4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olveForwardLU(alLU, diLU, tmp, tmp);</w:t>
      </w:r>
    </w:p>
    <w:p w14:paraId="19B2F18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olveBackwardLU(alLU, diLU, tmp, tmp);</w:t>
      </w:r>
    </w:p>
    <w:p w14:paraId="00E7866F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TransposedMatrixVectorMultiplication(tmp, x0);</w:t>
      </w:r>
    </w:p>
    <w:p w14:paraId="4D1CF60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olveForwardLU(auLU, diLU, x0, tmp);</w:t>
      </w:r>
    </w:p>
    <w:p w14:paraId="6B16B8F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VectorCopy(tmp, r);</w:t>
      </w:r>
    </w:p>
    <w:p w14:paraId="61C1D16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VectorCopy(tmp, z);</w:t>
      </w:r>
    </w:p>
    <w:p w14:paraId="638B9DA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E2C212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_rPrev, r_rCur, Newz_zPrev, ak, bk;</w:t>
      </w:r>
    </w:p>
    <w:p w14:paraId="7E01B1C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r_rPrev = VectorScalarProduction(r, r);</w:t>
      </w:r>
    </w:p>
    <w:p w14:paraId="220F32C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normB = VectorNorm(b);</w:t>
      </w:r>
    </w:p>
    <w:p w14:paraId="3C1C01B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lDiscrepancy = CalculateRelativeDiscrepancyWithR(normB);</w:t>
      </w:r>
    </w:p>
    <w:p w14:paraId="197B9CC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63983F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curIt = 0; curIt &lt; maxiter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and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RelDiscrepancy &gt; eps; curIt++)</w:t>
      </w:r>
    </w:p>
    <w:p w14:paraId="5787504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7D1F6F3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VectorCopy(z, tmp);</w:t>
      </w:r>
    </w:p>
    <w:p w14:paraId="39FA460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CalculateZ_LUsq(tmp);</w:t>
      </w:r>
    </w:p>
    <w:p w14:paraId="515D6B7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Newz_zPrev = VectorScalarProduction(tmp, z);</w:t>
      </w:r>
    </w:p>
    <w:p w14:paraId="07F05D7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ak = r_rPrev / Newz_zPrev;</w:t>
      </w:r>
    </w:p>
    <w:p w14:paraId="2B3D8E2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382EFF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</w:t>
      </w:r>
    </w:p>
    <w:p w14:paraId="013CBE5C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125F8AF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x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ak *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663F542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ak * tmp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3C4D92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61CB8C4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8D0606B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r_rCur = VectorScalarProduction(r, r);</w:t>
      </w:r>
    </w:p>
    <w:p w14:paraId="4D0FDBA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bk = r_rCur / r_rPrev;</w:t>
      </w:r>
    </w:p>
    <w:p w14:paraId="746AC6B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F56895D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fo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i = 0; i &lt; NoN; i++)</w:t>
      </w:r>
    </w:p>
    <w:p w14:paraId="75E08CD3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= r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bk * z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[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i</w:t>
      </w:r>
      <w:r w:rsidRPr="00FE3006">
        <w:rPr>
          <w:rFonts w:ascii="Cascadia Mono" w:hAnsi="Cascadia Mono" w:cs="Cascadia Mono"/>
          <w:color w:val="008080"/>
          <w:sz w:val="18"/>
          <w:szCs w:val="18"/>
          <w:lang w:val="en-US"/>
        </w:rPr>
        <w:t>]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28764E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5F36BB45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RelDiscrepancy = CalculateRelativeDiscrepancyWithR(normB);</w:t>
      </w:r>
    </w:p>
    <w:p w14:paraId="51BB3F99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783C24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r_rPrev = r_rCur;</w:t>
      </w:r>
    </w:p>
    <w:p w14:paraId="34BFD9C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F12A0E7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Iteration: %d, RelDiscrepancy of r: %.15lf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curIt + 1, RelDiscrepancy);</w:t>
      </w:r>
    </w:p>
    <w:p w14:paraId="48B39030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2BAF6C36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SolveBackwardLU(auLU, diLU, x, x);</w:t>
      </w:r>
    </w:p>
    <w:p w14:paraId="03D7273E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printf(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%.15lf\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, CalculateRelativeDiscrepancy(normB));</w:t>
      </w:r>
    </w:p>
    <w:p w14:paraId="70091DE8" w14:textId="77777777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28CD49D0" w14:textId="77777777" w:rsidR="008D6618" w:rsidRPr="00885CA0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MatrixVectorMultiplication(x, tmp);</w:t>
      </w:r>
    </w:p>
    <w:p w14:paraId="66958634" w14:textId="77777777" w:rsidR="008D6618" w:rsidRPr="00885CA0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230201D" w14:textId="114A6A56" w:rsidR="008D6618" w:rsidRPr="00FE3006" w:rsidRDefault="008D6618" w:rsidP="008D6618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4AF0533" w14:textId="6F22DB0A" w:rsidR="00014A8C" w:rsidRPr="00FE3006" w:rsidRDefault="00456BC5" w:rsidP="00D5768C">
      <w:pPr>
        <w:rPr>
          <w:rFonts w:cstheme="minorHAnsi"/>
          <w:b/>
          <w:bCs/>
          <w:color w:val="000000"/>
          <w:lang w:val="en-US"/>
        </w:rPr>
      </w:pPr>
      <w:r w:rsidRPr="00FE3006">
        <w:rPr>
          <w:rFonts w:cstheme="minorHAnsi"/>
          <w:b/>
          <w:bCs/>
          <w:color w:val="000000"/>
          <w:lang w:val="en-US"/>
        </w:rPr>
        <w:t>Test.h</w:t>
      </w:r>
    </w:p>
    <w:p w14:paraId="6A9DEDD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pragma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once</w:t>
      </w:r>
    </w:p>
    <w:p w14:paraId="47B95FE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#includ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GRID.h"</w:t>
      </w:r>
    </w:p>
    <w:p w14:paraId="2DA0760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ridAndSLAE::FUN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FDDFB2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01FA1CD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330DA7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3438EA56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0682A22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.4 * (5. + 0.2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30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0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10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;</w:t>
      </w:r>
    </w:p>
    <w:p w14:paraId="5C93CC38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D0E6B9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1D4170B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FUN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28F0568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3CF658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767805AC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757E98E2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4BC0A9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ridAndSLAE::LAMBD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0CF0144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7145FF0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25562562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lastRenderedPageBreak/>
        <w:tab/>
        <w:t>{</w:t>
      </w:r>
    </w:p>
    <w:p w14:paraId="74E4F91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0F34D50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5.;</w:t>
      </w:r>
    </w:p>
    <w:p w14:paraId="78DE2A9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E13C42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5759177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LAMBDA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0FE5D71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F7A7E26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1946795C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FAA742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0936925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ridAndSLAE::GAMM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0D99312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{</w:t>
      </w:r>
    </w:p>
    <w:p w14:paraId="49008B2D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34E8128B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{</w:t>
      </w:r>
    </w:p>
    <w:p w14:paraId="461C262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:</w:t>
      </w:r>
    </w:p>
    <w:p w14:paraId="40EF8C5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0.4;</w:t>
      </w:r>
    </w:p>
    <w:p w14:paraId="40E7C2F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62F640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331C783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GAMMA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63DC25B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A56031C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0C2322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350AA1A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73E7CF2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1F02971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416C45DF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ridAndSLAE::TET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71C14C08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{</w:t>
      </w:r>
    </w:p>
    <w:p w14:paraId="1F8ECED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)</w:t>
      </w:r>
    </w:p>
    <w:p w14:paraId="44A0B77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{</w:t>
      </w:r>
    </w:p>
    <w:p w14:paraId="64AA0E2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0: 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Для теста с 1им КЭ</w:t>
      </w:r>
    </w:p>
    <w:p w14:paraId="6AEE5039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1. - 2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3889B48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3ABA0DAC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:</w:t>
      </w:r>
    </w:p>
    <w:p w14:paraId="0EAB4446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5. + 2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0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B66DB2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3F2BAC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2:</w:t>
      </w:r>
    </w:p>
    <w:p w14:paraId="61F3C93E" w14:textId="77777777" w:rsidR="00456BC5" w:rsidRPr="00885CA0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50. + 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0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. 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* </w:t>
      </w:r>
      <w:r w:rsidRPr="00885CA0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885CA0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07C39C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885CA0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8C12A2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457A45F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TETA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EDA4ED2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180EBC7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  <w:t>}</w:t>
      </w:r>
    </w:p>
    <w:p w14:paraId="085FC8C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}</w:t>
      </w:r>
    </w:p>
    <w:p w14:paraId="5DA5C3E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</w:p>
    <w:p w14:paraId="3B5906F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GridAndSLAE::UBETA(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in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, </w:t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oubl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)</w:t>
      </w:r>
    </w:p>
    <w:p w14:paraId="616D760A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{</w:t>
      </w:r>
    </w:p>
    <w:p w14:paraId="3F5659F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switch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(</w:t>
      </w:r>
      <w:r w:rsidRPr="00FE3006">
        <w:rPr>
          <w:rFonts w:ascii="Cascadia Mono" w:hAnsi="Cascadia Mono" w:cs="Cascadia Mono"/>
          <w:color w:val="808080"/>
          <w:sz w:val="18"/>
          <w:szCs w:val="18"/>
        </w:rPr>
        <w:t>number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)</w:t>
      </w:r>
    </w:p>
    <w:p w14:paraId="6EC5332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{</w:t>
      </w:r>
    </w:p>
    <w:p w14:paraId="1E47B596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 xml:space="preserve"> 0:</w:t>
      </w:r>
      <w:r w:rsidRPr="00FE3006">
        <w:rPr>
          <w:rFonts w:ascii="Cascadia Mono" w:hAnsi="Cascadia Mono" w:cs="Cascadia Mono"/>
          <w:color w:val="008000"/>
          <w:sz w:val="18"/>
          <w:szCs w:val="18"/>
        </w:rPr>
        <w:t>// Для теста с 1им КЭ</w:t>
      </w:r>
    </w:p>
    <w:p w14:paraId="400DF650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9.1 + 11.2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50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30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72AF2517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442ECEE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1:</w:t>
      </w:r>
    </w:p>
    <w:p w14:paraId="52C35A6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4.5 - 0.0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25.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+ 0.5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z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B6F8133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6FBC5751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case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2:</w:t>
      </w:r>
    </w:p>
    <w:p w14:paraId="276EBDCE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return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10. - 0.3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x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- 4 * </w:t>
      </w:r>
      <w:r w:rsidRPr="00FE3006">
        <w:rPr>
          <w:rFonts w:ascii="Cascadia Mono" w:hAnsi="Cascadia Mono" w:cs="Cascadia Mono"/>
          <w:color w:val="808080"/>
          <w:sz w:val="18"/>
          <w:szCs w:val="18"/>
          <w:lang w:val="en-US"/>
        </w:rPr>
        <w:t>y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5E745995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default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:</w:t>
      </w:r>
    </w:p>
    <w:p w14:paraId="309D897D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  <w:lang w:val="en-US"/>
        </w:rPr>
        <w:t>throw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>"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Ошибка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</w:t>
      </w:r>
      <w:r w:rsidRPr="00FE3006">
        <w:rPr>
          <w:rFonts w:ascii="Cascadia Mono" w:hAnsi="Cascadia Mono" w:cs="Cascadia Mono"/>
          <w:color w:val="A31515"/>
          <w:sz w:val="18"/>
          <w:szCs w:val="18"/>
        </w:rPr>
        <w:t>в</w:t>
      </w:r>
      <w:r w:rsidRPr="00FE3006">
        <w:rPr>
          <w:rFonts w:ascii="Cascadia Mono" w:hAnsi="Cascadia Mono" w:cs="Cascadia Mono"/>
          <w:color w:val="A31515"/>
          <w:sz w:val="18"/>
          <w:szCs w:val="18"/>
          <w:lang w:val="en-US"/>
        </w:rPr>
        <w:t xml:space="preserve"> UBETA"</w:t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>;</w:t>
      </w:r>
    </w:p>
    <w:p w14:paraId="26B04A8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00"/>
          <w:sz w:val="18"/>
          <w:szCs w:val="18"/>
          <w:lang w:val="en-US"/>
        </w:rPr>
        <w:tab/>
      </w:r>
      <w:r w:rsidRPr="00FE3006">
        <w:rPr>
          <w:rFonts w:ascii="Cascadia Mono" w:hAnsi="Cascadia Mono" w:cs="Cascadia Mono"/>
          <w:color w:val="0000FF"/>
          <w:sz w:val="18"/>
          <w:szCs w:val="18"/>
        </w:rPr>
        <w:t>break</w:t>
      </w:r>
      <w:r w:rsidRPr="00FE3006">
        <w:rPr>
          <w:rFonts w:ascii="Cascadia Mono" w:hAnsi="Cascadia Mono" w:cs="Cascadia Mono"/>
          <w:color w:val="000000"/>
          <w:sz w:val="18"/>
          <w:szCs w:val="18"/>
        </w:rPr>
        <w:t>;</w:t>
      </w:r>
    </w:p>
    <w:p w14:paraId="54277614" w14:textId="77777777" w:rsidR="00456BC5" w:rsidRPr="00FE3006" w:rsidRDefault="00456BC5" w:rsidP="00456BC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8"/>
          <w:szCs w:val="18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ab/>
        <w:t>}</w:t>
      </w:r>
    </w:p>
    <w:p w14:paraId="273A0A1E" w14:textId="08E9CC17" w:rsidR="00456BC5" w:rsidRPr="00FE3006" w:rsidRDefault="00456BC5" w:rsidP="00456BC5">
      <w:pPr>
        <w:rPr>
          <w:rFonts w:cstheme="minorHAnsi"/>
          <w:b/>
          <w:bCs/>
          <w:color w:val="000000"/>
          <w:lang w:val="en-US"/>
        </w:rPr>
      </w:pPr>
      <w:r w:rsidRPr="00FE3006">
        <w:rPr>
          <w:rFonts w:ascii="Cascadia Mono" w:hAnsi="Cascadia Mono" w:cs="Cascadia Mono"/>
          <w:color w:val="000000"/>
          <w:sz w:val="18"/>
          <w:szCs w:val="18"/>
        </w:rPr>
        <w:t>}</w:t>
      </w:r>
    </w:p>
    <w:sectPr w:rsidR="00456BC5" w:rsidRPr="00FE3006" w:rsidSect="00405A1F">
      <w:footerReference w:type="first" r:id="rId219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074352" w14:textId="77777777" w:rsidR="007E6B44" w:rsidRDefault="007E6B44" w:rsidP="00BC5F26">
      <w:pPr>
        <w:spacing w:after="0" w:line="240" w:lineRule="auto"/>
      </w:pPr>
      <w:r>
        <w:separator/>
      </w:r>
    </w:p>
  </w:endnote>
  <w:endnote w:type="continuationSeparator" w:id="0">
    <w:p w14:paraId="7060D01D" w14:textId="77777777" w:rsidR="007E6B44" w:rsidRDefault="007E6B44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8722A2" w:rsidRDefault="00E12617">
        <w:pPr>
          <w:pStyle w:val="a9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F9394F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0B6104" w:rsidRDefault="000B6104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8C581E2" w:rsidR="000B6104" w:rsidRDefault="007431F8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06646A" w14:textId="77777777" w:rsidR="007E6B44" w:rsidRDefault="007E6B44" w:rsidP="00BC5F26">
      <w:pPr>
        <w:spacing w:after="0" w:line="240" w:lineRule="auto"/>
      </w:pPr>
      <w:r>
        <w:separator/>
      </w:r>
    </w:p>
  </w:footnote>
  <w:footnote w:type="continuationSeparator" w:id="0">
    <w:p w14:paraId="714AA10E" w14:textId="77777777" w:rsidR="007E6B44" w:rsidRDefault="007E6B44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D3559B8"/>
    <w:multiLevelType w:val="multilevel"/>
    <w:tmpl w:val="66CE4998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3" w15:restartNumberingAfterBreak="0">
    <w:nsid w:val="21003FDC"/>
    <w:multiLevelType w:val="hybridMultilevel"/>
    <w:tmpl w:val="7A629FFC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30E0F9F"/>
    <w:multiLevelType w:val="multilevel"/>
    <w:tmpl w:val="DDFCD074"/>
    <w:lvl w:ilvl="0"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5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1247949"/>
    <w:multiLevelType w:val="hybridMultilevel"/>
    <w:tmpl w:val="C234D7A2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6CFA11A0"/>
    <w:multiLevelType w:val="hybridMultilevel"/>
    <w:tmpl w:val="4B9E6AAA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75157626"/>
    <w:multiLevelType w:val="hybridMultilevel"/>
    <w:tmpl w:val="CFC66F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3"/>
  </w:num>
  <w:num w:numId="2">
    <w:abstractNumId w:val="0"/>
  </w:num>
  <w:num w:numId="3">
    <w:abstractNumId w:val="5"/>
  </w:num>
  <w:num w:numId="4">
    <w:abstractNumId w:val="11"/>
  </w:num>
  <w:num w:numId="5">
    <w:abstractNumId w:val="8"/>
  </w:num>
  <w:num w:numId="6">
    <w:abstractNumId w:val="10"/>
  </w:num>
  <w:num w:numId="7">
    <w:abstractNumId w:val="9"/>
  </w:num>
  <w:num w:numId="8">
    <w:abstractNumId w:val="7"/>
  </w:num>
  <w:num w:numId="9">
    <w:abstractNumId w:val="16"/>
  </w:num>
  <w:num w:numId="10">
    <w:abstractNumId w:val="15"/>
  </w:num>
  <w:num w:numId="11">
    <w:abstractNumId w:val="1"/>
  </w:num>
  <w:num w:numId="12">
    <w:abstractNumId w:val="12"/>
  </w:num>
  <w:num w:numId="13">
    <w:abstractNumId w:val="14"/>
  </w:num>
  <w:num w:numId="14">
    <w:abstractNumId w:val="19"/>
  </w:num>
  <w:num w:numId="15">
    <w:abstractNumId w:val="20"/>
  </w:num>
  <w:num w:numId="16">
    <w:abstractNumId w:val="17"/>
  </w:num>
  <w:num w:numId="17">
    <w:abstractNumId w:val="6"/>
  </w:num>
  <w:num w:numId="18">
    <w:abstractNumId w:val="3"/>
  </w:num>
  <w:num w:numId="19">
    <w:abstractNumId w:val="4"/>
  </w:num>
  <w:num w:numId="20">
    <w:abstractNumId w:val="2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4A8C"/>
    <w:rsid w:val="00014EF5"/>
    <w:rsid w:val="00023C98"/>
    <w:rsid w:val="00030E9F"/>
    <w:rsid w:val="000357B5"/>
    <w:rsid w:val="00041F0A"/>
    <w:rsid w:val="00042432"/>
    <w:rsid w:val="00052A87"/>
    <w:rsid w:val="0005345B"/>
    <w:rsid w:val="000610C8"/>
    <w:rsid w:val="00070C62"/>
    <w:rsid w:val="00075156"/>
    <w:rsid w:val="00081D89"/>
    <w:rsid w:val="00081E76"/>
    <w:rsid w:val="00090AF9"/>
    <w:rsid w:val="00092B36"/>
    <w:rsid w:val="000A122A"/>
    <w:rsid w:val="000A7A2D"/>
    <w:rsid w:val="000B46EB"/>
    <w:rsid w:val="000B50B5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60F"/>
    <w:rsid w:val="000F5D86"/>
    <w:rsid w:val="001015EE"/>
    <w:rsid w:val="00104A22"/>
    <w:rsid w:val="00104B88"/>
    <w:rsid w:val="00104CE3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192D"/>
    <w:rsid w:val="0013225B"/>
    <w:rsid w:val="00133DE7"/>
    <w:rsid w:val="00141BFD"/>
    <w:rsid w:val="00150DDD"/>
    <w:rsid w:val="00151071"/>
    <w:rsid w:val="00151561"/>
    <w:rsid w:val="00153362"/>
    <w:rsid w:val="00154350"/>
    <w:rsid w:val="0015741F"/>
    <w:rsid w:val="00160B1A"/>
    <w:rsid w:val="0016117F"/>
    <w:rsid w:val="00170A02"/>
    <w:rsid w:val="00173ADF"/>
    <w:rsid w:val="00173F55"/>
    <w:rsid w:val="00176D2D"/>
    <w:rsid w:val="00184551"/>
    <w:rsid w:val="001858B0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1B0F"/>
    <w:rsid w:val="001D2EFF"/>
    <w:rsid w:val="001D439B"/>
    <w:rsid w:val="001D499D"/>
    <w:rsid w:val="001D5520"/>
    <w:rsid w:val="001D57DF"/>
    <w:rsid w:val="001D60EE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1F6A24"/>
    <w:rsid w:val="0020099B"/>
    <w:rsid w:val="00205138"/>
    <w:rsid w:val="00205807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5640"/>
    <w:rsid w:val="0025706E"/>
    <w:rsid w:val="00262CB2"/>
    <w:rsid w:val="00263134"/>
    <w:rsid w:val="00265515"/>
    <w:rsid w:val="00267F8E"/>
    <w:rsid w:val="00271317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244B"/>
    <w:rsid w:val="002A6CFC"/>
    <w:rsid w:val="002B180D"/>
    <w:rsid w:val="002B2580"/>
    <w:rsid w:val="002B60D9"/>
    <w:rsid w:val="002C54C7"/>
    <w:rsid w:val="002C57BF"/>
    <w:rsid w:val="002C5954"/>
    <w:rsid w:val="002D0ED8"/>
    <w:rsid w:val="002D113D"/>
    <w:rsid w:val="002D22F6"/>
    <w:rsid w:val="002D2A29"/>
    <w:rsid w:val="002D4CDF"/>
    <w:rsid w:val="002E1A6D"/>
    <w:rsid w:val="002E241A"/>
    <w:rsid w:val="002E2FBE"/>
    <w:rsid w:val="002E36AB"/>
    <w:rsid w:val="002E37C8"/>
    <w:rsid w:val="002E7D73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3313"/>
    <w:rsid w:val="00344BF2"/>
    <w:rsid w:val="00344DCC"/>
    <w:rsid w:val="003464E4"/>
    <w:rsid w:val="00346B1B"/>
    <w:rsid w:val="00347560"/>
    <w:rsid w:val="00350A9F"/>
    <w:rsid w:val="00350F00"/>
    <w:rsid w:val="00351803"/>
    <w:rsid w:val="00353EE9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3452"/>
    <w:rsid w:val="0036740A"/>
    <w:rsid w:val="00367545"/>
    <w:rsid w:val="00367D65"/>
    <w:rsid w:val="00370A8A"/>
    <w:rsid w:val="00372041"/>
    <w:rsid w:val="003762A3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A7C76"/>
    <w:rsid w:val="003B1D52"/>
    <w:rsid w:val="003B3446"/>
    <w:rsid w:val="003B4698"/>
    <w:rsid w:val="003B6DC4"/>
    <w:rsid w:val="003C0A1E"/>
    <w:rsid w:val="003C36E1"/>
    <w:rsid w:val="003C3D89"/>
    <w:rsid w:val="003C7C4B"/>
    <w:rsid w:val="003D1BA5"/>
    <w:rsid w:val="003D39F3"/>
    <w:rsid w:val="003D559A"/>
    <w:rsid w:val="003D5C1A"/>
    <w:rsid w:val="003D6F83"/>
    <w:rsid w:val="003D76C5"/>
    <w:rsid w:val="003E05A0"/>
    <w:rsid w:val="003E2CE3"/>
    <w:rsid w:val="003E4656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3AFC"/>
    <w:rsid w:val="00415D13"/>
    <w:rsid w:val="00420DAC"/>
    <w:rsid w:val="0042182C"/>
    <w:rsid w:val="00423FA2"/>
    <w:rsid w:val="004248F4"/>
    <w:rsid w:val="004255C1"/>
    <w:rsid w:val="00426390"/>
    <w:rsid w:val="00426EB6"/>
    <w:rsid w:val="00427717"/>
    <w:rsid w:val="0043579F"/>
    <w:rsid w:val="00435EDA"/>
    <w:rsid w:val="00436271"/>
    <w:rsid w:val="004412F6"/>
    <w:rsid w:val="00453B22"/>
    <w:rsid w:val="00455A11"/>
    <w:rsid w:val="00456BC5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2D62"/>
    <w:rsid w:val="004B3663"/>
    <w:rsid w:val="004B37DA"/>
    <w:rsid w:val="004B7F7B"/>
    <w:rsid w:val="004C0D34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0B8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6E8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4485"/>
    <w:rsid w:val="00575214"/>
    <w:rsid w:val="005775F3"/>
    <w:rsid w:val="0058116A"/>
    <w:rsid w:val="00582C92"/>
    <w:rsid w:val="00586878"/>
    <w:rsid w:val="005877C0"/>
    <w:rsid w:val="00596BD4"/>
    <w:rsid w:val="00596F4E"/>
    <w:rsid w:val="005A0128"/>
    <w:rsid w:val="005A7FC0"/>
    <w:rsid w:val="005B14AF"/>
    <w:rsid w:val="005B5E9C"/>
    <w:rsid w:val="005C02C8"/>
    <w:rsid w:val="005C52FC"/>
    <w:rsid w:val="005C5BC5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2EB1"/>
    <w:rsid w:val="00603568"/>
    <w:rsid w:val="0060592E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36AB"/>
    <w:rsid w:val="00654A42"/>
    <w:rsid w:val="00657A97"/>
    <w:rsid w:val="00660B87"/>
    <w:rsid w:val="00661B5C"/>
    <w:rsid w:val="00663F13"/>
    <w:rsid w:val="006645B4"/>
    <w:rsid w:val="0066740E"/>
    <w:rsid w:val="00671305"/>
    <w:rsid w:val="00674ED8"/>
    <w:rsid w:val="00676B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6C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5C56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46"/>
    <w:rsid w:val="00781AC0"/>
    <w:rsid w:val="007846A8"/>
    <w:rsid w:val="0078621D"/>
    <w:rsid w:val="007909E2"/>
    <w:rsid w:val="00793C62"/>
    <w:rsid w:val="00793CE7"/>
    <w:rsid w:val="007946EF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E6B44"/>
    <w:rsid w:val="007F0EFE"/>
    <w:rsid w:val="007F351F"/>
    <w:rsid w:val="007F6820"/>
    <w:rsid w:val="007F6ED2"/>
    <w:rsid w:val="007F71A3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85C53"/>
    <w:rsid w:val="00885CA0"/>
    <w:rsid w:val="0089468F"/>
    <w:rsid w:val="00897B1C"/>
    <w:rsid w:val="008A2625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434"/>
    <w:rsid w:val="008D6618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9FD"/>
    <w:rsid w:val="00902BF5"/>
    <w:rsid w:val="009049FF"/>
    <w:rsid w:val="00911522"/>
    <w:rsid w:val="00925FFD"/>
    <w:rsid w:val="009266EF"/>
    <w:rsid w:val="00927FDF"/>
    <w:rsid w:val="009303C9"/>
    <w:rsid w:val="00935A78"/>
    <w:rsid w:val="00940D2A"/>
    <w:rsid w:val="00941C4E"/>
    <w:rsid w:val="009427E3"/>
    <w:rsid w:val="00942EDC"/>
    <w:rsid w:val="00947ABC"/>
    <w:rsid w:val="009526E1"/>
    <w:rsid w:val="00952D83"/>
    <w:rsid w:val="00954AB3"/>
    <w:rsid w:val="00955A89"/>
    <w:rsid w:val="00955E1A"/>
    <w:rsid w:val="009564EE"/>
    <w:rsid w:val="0096017E"/>
    <w:rsid w:val="009603B5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B6D23"/>
    <w:rsid w:val="009C056F"/>
    <w:rsid w:val="009C1368"/>
    <w:rsid w:val="009C1BC5"/>
    <w:rsid w:val="009C1E87"/>
    <w:rsid w:val="009C228D"/>
    <w:rsid w:val="009C41F3"/>
    <w:rsid w:val="009C420C"/>
    <w:rsid w:val="009C656A"/>
    <w:rsid w:val="009D09C3"/>
    <w:rsid w:val="009D41D6"/>
    <w:rsid w:val="009D6703"/>
    <w:rsid w:val="009E57B2"/>
    <w:rsid w:val="009E6932"/>
    <w:rsid w:val="009F2419"/>
    <w:rsid w:val="009F60B8"/>
    <w:rsid w:val="00A05876"/>
    <w:rsid w:val="00A10269"/>
    <w:rsid w:val="00A1081C"/>
    <w:rsid w:val="00A114E1"/>
    <w:rsid w:val="00A17261"/>
    <w:rsid w:val="00A219AD"/>
    <w:rsid w:val="00A22771"/>
    <w:rsid w:val="00A26C83"/>
    <w:rsid w:val="00A338E5"/>
    <w:rsid w:val="00A33D0F"/>
    <w:rsid w:val="00A40378"/>
    <w:rsid w:val="00A40505"/>
    <w:rsid w:val="00A457C2"/>
    <w:rsid w:val="00A50AAC"/>
    <w:rsid w:val="00A5108B"/>
    <w:rsid w:val="00A53807"/>
    <w:rsid w:val="00A55B70"/>
    <w:rsid w:val="00A5644B"/>
    <w:rsid w:val="00A60312"/>
    <w:rsid w:val="00A61B3D"/>
    <w:rsid w:val="00A628C4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0278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53A4"/>
    <w:rsid w:val="00AD696B"/>
    <w:rsid w:val="00AE042C"/>
    <w:rsid w:val="00AE155D"/>
    <w:rsid w:val="00AE4620"/>
    <w:rsid w:val="00AE6CFD"/>
    <w:rsid w:val="00AF35AA"/>
    <w:rsid w:val="00AF432B"/>
    <w:rsid w:val="00B02514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2E6A"/>
    <w:rsid w:val="00B5460B"/>
    <w:rsid w:val="00B54EF1"/>
    <w:rsid w:val="00B56AD1"/>
    <w:rsid w:val="00B56DE5"/>
    <w:rsid w:val="00B57B2B"/>
    <w:rsid w:val="00B57CDB"/>
    <w:rsid w:val="00B60C0D"/>
    <w:rsid w:val="00B639E1"/>
    <w:rsid w:val="00B64178"/>
    <w:rsid w:val="00B668D7"/>
    <w:rsid w:val="00B6731B"/>
    <w:rsid w:val="00B7097C"/>
    <w:rsid w:val="00B71A9F"/>
    <w:rsid w:val="00B764CE"/>
    <w:rsid w:val="00B773F5"/>
    <w:rsid w:val="00B77984"/>
    <w:rsid w:val="00B92393"/>
    <w:rsid w:val="00BB4667"/>
    <w:rsid w:val="00BB4EBC"/>
    <w:rsid w:val="00BC3B0F"/>
    <w:rsid w:val="00BC5CC1"/>
    <w:rsid w:val="00BC5F26"/>
    <w:rsid w:val="00BD4FF5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037"/>
    <w:rsid w:val="00C07B22"/>
    <w:rsid w:val="00C15213"/>
    <w:rsid w:val="00C2095D"/>
    <w:rsid w:val="00C21022"/>
    <w:rsid w:val="00C25E17"/>
    <w:rsid w:val="00C32AFE"/>
    <w:rsid w:val="00C32DE8"/>
    <w:rsid w:val="00C32E57"/>
    <w:rsid w:val="00C4275B"/>
    <w:rsid w:val="00C42B14"/>
    <w:rsid w:val="00C435E5"/>
    <w:rsid w:val="00C43A5D"/>
    <w:rsid w:val="00C43BDD"/>
    <w:rsid w:val="00C467A5"/>
    <w:rsid w:val="00C52A88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C3892"/>
    <w:rsid w:val="00CD102F"/>
    <w:rsid w:val="00CD2848"/>
    <w:rsid w:val="00CD3747"/>
    <w:rsid w:val="00CD3B45"/>
    <w:rsid w:val="00CE06B9"/>
    <w:rsid w:val="00CE06F9"/>
    <w:rsid w:val="00CE12AD"/>
    <w:rsid w:val="00CE24AD"/>
    <w:rsid w:val="00CE31BE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7149"/>
    <w:rsid w:val="00D015C4"/>
    <w:rsid w:val="00D040E0"/>
    <w:rsid w:val="00D071F3"/>
    <w:rsid w:val="00D10EEB"/>
    <w:rsid w:val="00D22775"/>
    <w:rsid w:val="00D25ED7"/>
    <w:rsid w:val="00D335A5"/>
    <w:rsid w:val="00D35B2E"/>
    <w:rsid w:val="00D40814"/>
    <w:rsid w:val="00D4467A"/>
    <w:rsid w:val="00D45FD6"/>
    <w:rsid w:val="00D461C4"/>
    <w:rsid w:val="00D47EE4"/>
    <w:rsid w:val="00D47F7E"/>
    <w:rsid w:val="00D50969"/>
    <w:rsid w:val="00D50BFA"/>
    <w:rsid w:val="00D5768C"/>
    <w:rsid w:val="00D57A50"/>
    <w:rsid w:val="00D600C5"/>
    <w:rsid w:val="00D60C1E"/>
    <w:rsid w:val="00D631ED"/>
    <w:rsid w:val="00D73784"/>
    <w:rsid w:val="00D75818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017"/>
    <w:rsid w:val="00E12617"/>
    <w:rsid w:val="00E137CC"/>
    <w:rsid w:val="00E139D9"/>
    <w:rsid w:val="00E1553D"/>
    <w:rsid w:val="00E218C3"/>
    <w:rsid w:val="00E24E79"/>
    <w:rsid w:val="00E2503B"/>
    <w:rsid w:val="00E2536A"/>
    <w:rsid w:val="00E257F0"/>
    <w:rsid w:val="00E2622B"/>
    <w:rsid w:val="00E30C2E"/>
    <w:rsid w:val="00E32D96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06A1"/>
    <w:rsid w:val="00E62517"/>
    <w:rsid w:val="00E62D7C"/>
    <w:rsid w:val="00E65714"/>
    <w:rsid w:val="00E673DD"/>
    <w:rsid w:val="00E71DB3"/>
    <w:rsid w:val="00E75926"/>
    <w:rsid w:val="00E75B6E"/>
    <w:rsid w:val="00E91233"/>
    <w:rsid w:val="00E91AC4"/>
    <w:rsid w:val="00E92582"/>
    <w:rsid w:val="00E92AB9"/>
    <w:rsid w:val="00E9697D"/>
    <w:rsid w:val="00EA29D2"/>
    <w:rsid w:val="00EA3A92"/>
    <w:rsid w:val="00EA4B56"/>
    <w:rsid w:val="00EB22D3"/>
    <w:rsid w:val="00EB274F"/>
    <w:rsid w:val="00EB4868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5637"/>
    <w:rsid w:val="00EF1F44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251F4"/>
    <w:rsid w:val="00F25C35"/>
    <w:rsid w:val="00F30786"/>
    <w:rsid w:val="00F37984"/>
    <w:rsid w:val="00F37C9D"/>
    <w:rsid w:val="00F460FF"/>
    <w:rsid w:val="00F576DC"/>
    <w:rsid w:val="00F57F56"/>
    <w:rsid w:val="00F60D4D"/>
    <w:rsid w:val="00F6231A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530A"/>
    <w:rsid w:val="00F96707"/>
    <w:rsid w:val="00FA31A9"/>
    <w:rsid w:val="00FA5048"/>
    <w:rsid w:val="00FA589F"/>
    <w:rsid w:val="00FB0AC6"/>
    <w:rsid w:val="00FB2AB3"/>
    <w:rsid w:val="00FB2E4B"/>
    <w:rsid w:val="00FC0D13"/>
    <w:rsid w:val="00FC2258"/>
    <w:rsid w:val="00FC4D0D"/>
    <w:rsid w:val="00FD5855"/>
    <w:rsid w:val="00FE0186"/>
    <w:rsid w:val="00FE28FD"/>
    <w:rsid w:val="00FE3006"/>
    <w:rsid w:val="00FE533C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53807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No Spacing"/>
    <w:uiPriority w:val="1"/>
    <w:qFormat/>
    <w:rsid w:val="00F9530A"/>
    <w:pPr>
      <w:spacing w:after="0" w:line="240" w:lineRule="auto"/>
      <w:jc w:val="both"/>
    </w:pPr>
    <w:rPr>
      <w:rFonts w:ascii="Times New Roman" w:eastAsia="Batang" w:hAnsi="Times New Roman" w:cs="Times New Roman"/>
      <w:sz w:val="28"/>
      <w:szCs w:val="24"/>
      <w:lang w:eastAsia="ru-RU"/>
    </w:rPr>
  </w:style>
  <w:style w:type="paragraph" w:customStyle="1" w:styleId="thesubheader">
    <w:name w:val="the_subheader"/>
    <w:basedOn w:val="a0"/>
    <w:link w:val="thesubheader0"/>
    <w:qFormat/>
    <w:rsid w:val="00F9530A"/>
    <w:pPr>
      <w:spacing w:after="120" w:line="240" w:lineRule="auto"/>
      <w:jc w:val="both"/>
    </w:pPr>
    <w:rPr>
      <w:rFonts w:ascii="Times New Roman" w:hAnsi="Times New Roman"/>
      <w:b/>
      <w:i/>
      <w:sz w:val="20"/>
      <w:szCs w:val="20"/>
    </w:rPr>
  </w:style>
  <w:style w:type="character" w:customStyle="1" w:styleId="thesubheader0">
    <w:name w:val="the_subheader Знак"/>
    <w:basedOn w:val="a1"/>
    <w:link w:val="thesubheader"/>
    <w:rsid w:val="00F9530A"/>
    <w:rPr>
      <w:rFonts w:ascii="Times New Roman" w:hAnsi="Times New Roman"/>
      <w:b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230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2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66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6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1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1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2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7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0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7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0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5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0.bin"/><Relationship Id="rId22" Type="http://schemas.openxmlformats.org/officeDocument/2006/relationships/oleObject" Target="embeddings/oleObject6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48.wmf"/><Relationship Id="rId139" Type="http://schemas.openxmlformats.org/officeDocument/2006/relationships/image" Target="media/image5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3.wmf"/><Relationship Id="rId192" Type="http://schemas.openxmlformats.org/officeDocument/2006/relationships/image" Target="media/image83.wmf"/><Relationship Id="rId206" Type="http://schemas.openxmlformats.org/officeDocument/2006/relationships/image" Target="media/image92.wmf"/><Relationship Id="rId12" Type="http://schemas.openxmlformats.org/officeDocument/2006/relationships/image" Target="media/image2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68.wmf"/><Relationship Id="rId182" Type="http://schemas.openxmlformats.org/officeDocument/2006/relationships/image" Target="media/image78.wmf"/><Relationship Id="rId217" Type="http://schemas.openxmlformats.org/officeDocument/2006/relationships/image" Target="media/image98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5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3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49.wmf"/><Relationship Id="rId141" Type="http://schemas.openxmlformats.org/officeDocument/2006/relationships/image" Target="media/image58.wmf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1.bin"/><Relationship Id="rId24" Type="http://schemas.openxmlformats.org/officeDocument/2006/relationships/oleObject" Target="embeddings/oleObject7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131" Type="http://schemas.openxmlformats.org/officeDocument/2006/relationships/image" Target="media/image53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4.wmf"/><Relationship Id="rId194" Type="http://schemas.openxmlformats.org/officeDocument/2006/relationships/image" Target="media/image84.wmf"/><Relationship Id="rId208" Type="http://schemas.openxmlformats.org/officeDocument/2006/relationships/image" Target="media/image93.wmf"/><Relationship Id="rId14" Type="http://schemas.openxmlformats.org/officeDocument/2006/relationships/image" Target="media/image3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1.wmf"/><Relationship Id="rId100" Type="http://schemas.openxmlformats.org/officeDocument/2006/relationships/image" Target="media/image41.wmf"/><Relationship Id="rId8" Type="http://schemas.openxmlformats.org/officeDocument/2006/relationships/footer" Target="foot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69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99.bin"/><Relationship Id="rId219" Type="http://schemas.openxmlformats.org/officeDocument/2006/relationships/footer" Target="footer3.xml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2.wmf"/><Relationship Id="rId204" Type="http://schemas.openxmlformats.org/officeDocument/2006/relationships/image" Target="media/image91.wmf"/><Relationship Id="rId220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2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0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image" Target="media/image77.wmf"/><Relationship Id="rId210" Type="http://schemas.openxmlformats.org/officeDocument/2006/relationships/image" Target="media/image94.png"/><Relationship Id="rId215" Type="http://schemas.openxmlformats.org/officeDocument/2006/relationships/image" Target="media/image97.wmf"/><Relationship Id="rId26" Type="http://schemas.openxmlformats.org/officeDocument/2006/relationships/oleObject" Target="embeddings/oleObject8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6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5.wmf"/><Relationship Id="rId200" Type="http://schemas.openxmlformats.org/officeDocument/2006/relationships/image" Target="media/image88.wmf"/><Relationship Id="rId16" Type="http://schemas.openxmlformats.org/officeDocument/2006/relationships/image" Target="media/image4.png"/><Relationship Id="rId221" Type="http://schemas.openxmlformats.org/officeDocument/2006/relationships/glossaryDocument" Target="glossary/document.xml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211" Type="http://schemas.openxmlformats.org/officeDocument/2006/relationships/image" Target="media/image95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2.wmf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4.bin"/><Relationship Id="rId222" Type="http://schemas.openxmlformats.org/officeDocument/2006/relationships/theme" Target="theme/theme1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1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7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8" Type="http://schemas.openxmlformats.org/officeDocument/2006/relationships/image" Target="media/image10.wmf"/><Relationship Id="rId49" Type="http://schemas.openxmlformats.org/officeDocument/2006/relationships/image" Target="media/image19.png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6.png"/><Relationship Id="rId202" Type="http://schemas.openxmlformats.org/officeDocument/2006/relationships/image" Target="media/image89.png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1" Type="http://schemas.openxmlformats.org/officeDocument/2006/relationships/image" Target="media/image28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6.wmf"/><Relationship Id="rId178" Type="http://schemas.openxmlformats.org/officeDocument/2006/relationships/image" Target="media/image76.wmf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99" Type="http://schemas.openxmlformats.org/officeDocument/2006/relationships/image" Target="media/image87.png"/><Relationship Id="rId203" Type="http://schemas.openxmlformats.org/officeDocument/2006/relationships/image" Target="media/image90.png"/><Relationship Id="rId19" Type="http://schemas.openxmlformats.org/officeDocument/2006/relationships/image" Target="media/image6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2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8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D1866B264574EF2A41B815D1173495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E43DF35-EB2C-4E3C-A88F-E8FC4AB6EF83}"/>
      </w:docPartPr>
      <w:docPartBody>
        <w:p w:rsidR="00EC070C" w:rsidRDefault="004A543F" w:rsidP="004A543F">
          <w:pPr>
            <w:pStyle w:val="ED1866B264574EF2A41B815D11734959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C5EDF7417B35485CB71A25BE49D31DE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06CC90-C4F9-40D7-9C10-061759F3EA62}"/>
      </w:docPartPr>
      <w:docPartBody>
        <w:p w:rsidR="00EC070C" w:rsidRDefault="004A543F" w:rsidP="004A543F">
          <w:pPr>
            <w:pStyle w:val="C5EDF7417B35485CB71A25BE49D31DE4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4998F4DF2C91487B96BB066338F797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85EA882-99BE-407E-A753-2A435E3ACA39}"/>
      </w:docPartPr>
      <w:docPartBody>
        <w:p w:rsidR="00EC070C" w:rsidRDefault="004A543F" w:rsidP="004A543F">
          <w:pPr>
            <w:pStyle w:val="4998F4DF2C91487B96BB066338F7976E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0602E"/>
    <w:rsid w:val="00036642"/>
    <w:rsid w:val="000746E4"/>
    <w:rsid w:val="0009283A"/>
    <w:rsid w:val="000C58F1"/>
    <w:rsid w:val="000D2942"/>
    <w:rsid w:val="00160497"/>
    <w:rsid w:val="00167DE8"/>
    <w:rsid w:val="00190C30"/>
    <w:rsid w:val="001C0C1C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D0238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081F"/>
    <w:rsid w:val="004A543F"/>
    <w:rsid w:val="004B2C9E"/>
    <w:rsid w:val="004C2E9D"/>
    <w:rsid w:val="004C6668"/>
    <w:rsid w:val="004E34E8"/>
    <w:rsid w:val="00513411"/>
    <w:rsid w:val="00533008"/>
    <w:rsid w:val="00567E56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C4B2F"/>
    <w:rsid w:val="008F4B3B"/>
    <w:rsid w:val="00900C66"/>
    <w:rsid w:val="00907A6E"/>
    <w:rsid w:val="0092395D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EC070C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A543F"/>
    <w:rPr>
      <w:color w:val="808080"/>
    </w:rPr>
  </w:style>
  <w:style w:type="paragraph" w:customStyle="1" w:styleId="ED1866B264574EF2A41B815D11734959">
    <w:name w:val="ED1866B264574EF2A41B815D11734959"/>
    <w:rsid w:val="004A543F"/>
  </w:style>
  <w:style w:type="paragraph" w:customStyle="1" w:styleId="C5EDF7417B35485CB71A25BE49D31DE4">
    <w:name w:val="C5EDF7417B35485CB71A25BE49D31DE4"/>
    <w:rsid w:val="004A543F"/>
  </w:style>
  <w:style w:type="paragraph" w:customStyle="1" w:styleId="4998F4DF2C91487B96BB066338F7976E">
    <w:name w:val="4998F4DF2C91487B96BB066338F7976E"/>
    <w:rsid w:val="004A543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3</Pages>
  <Words>9285</Words>
  <Characters>52926</Characters>
  <Application>Microsoft Office Word</Application>
  <DocSecurity>0</DocSecurity>
  <Lines>441</Lines>
  <Paragraphs>1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2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2-12-23T15:02:00Z</dcterms:created>
  <dcterms:modified xsi:type="dcterms:W3CDTF">2023-12-20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